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78EECD" w14:textId="54391E25" w:rsidR="00A222D2" w:rsidRPr="00A222D2" w:rsidRDefault="00A222D2" w:rsidP="00716653">
      <w:pPr>
        <w:rPr>
          <w:b/>
          <w:bCs/>
        </w:rPr>
      </w:pPr>
      <w:proofErr w:type="gramStart"/>
      <w:r w:rsidRPr="00A222D2">
        <w:rPr>
          <w:b/>
          <w:bCs/>
        </w:rPr>
        <w:t>Section :</w:t>
      </w:r>
      <w:proofErr w:type="gramEnd"/>
      <w:r w:rsidRPr="00A222D2">
        <w:rPr>
          <w:b/>
          <w:bCs/>
        </w:rPr>
        <w:t xml:space="preserve"> Discipline</w:t>
      </w:r>
    </w:p>
    <w:p w14:paraId="2E465672" w14:textId="77777777" w:rsidR="00A222D2" w:rsidRDefault="00A222D2" w:rsidP="00716653"/>
    <w:p w14:paraId="412CD073" w14:textId="00E1D843" w:rsidR="00716653" w:rsidRDefault="00217F53" w:rsidP="00716653">
      <w:r>
        <w:t xml:space="preserve">1. </w:t>
      </w:r>
      <w:r w:rsidR="00716653">
        <w:t xml:space="preserve"> Which of the following type of DC generator is most suitable as booster?</w:t>
      </w:r>
    </w:p>
    <w:p w14:paraId="6F4592CF" w14:textId="5363E066" w:rsidR="00716653" w:rsidRDefault="004A4834" w:rsidP="00716653">
      <w:r>
        <w:t xml:space="preserve">A. </w:t>
      </w:r>
      <w:r w:rsidR="00716653">
        <w:t xml:space="preserve"> Series generator</w:t>
      </w:r>
    </w:p>
    <w:p w14:paraId="5B1DF088" w14:textId="39693832" w:rsidR="00716653" w:rsidRDefault="004A4834" w:rsidP="00716653">
      <w:r>
        <w:t xml:space="preserve">B. </w:t>
      </w:r>
      <w:r w:rsidR="00716653">
        <w:t xml:space="preserve"> Shunt generator</w:t>
      </w:r>
    </w:p>
    <w:p w14:paraId="26A16973" w14:textId="594BA57B" w:rsidR="00716653" w:rsidRDefault="004A4834" w:rsidP="00716653">
      <w:r>
        <w:t xml:space="preserve">C. </w:t>
      </w:r>
      <w:r w:rsidR="00716653">
        <w:t xml:space="preserve"> Compound generator</w:t>
      </w:r>
    </w:p>
    <w:p w14:paraId="3BB59CB5" w14:textId="371D0E55" w:rsidR="00196235" w:rsidRDefault="004A4834" w:rsidP="00716653">
      <w:r>
        <w:t xml:space="preserve">D.  </w:t>
      </w:r>
      <w:r w:rsidR="00716653">
        <w:t xml:space="preserve"> Separately excited generator</w:t>
      </w:r>
    </w:p>
    <w:p w14:paraId="6C8F0546" w14:textId="0AF10F5C" w:rsidR="00716653" w:rsidRDefault="00716653" w:rsidP="00716653">
      <w:r>
        <w:t>Ans. A</w:t>
      </w:r>
    </w:p>
    <w:p w14:paraId="5CE6FFB5" w14:textId="24ECA0F1" w:rsidR="00716653" w:rsidRDefault="00716653" w:rsidP="00716653"/>
    <w:p w14:paraId="43C591EC" w14:textId="3A6800F5" w:rsidR="004459A6" w:rsidRDefault="00217F53" w:rsidP="004459A6">
      <w:r>
        <w:t xml:space="preserve">2. </w:t>
      </w:r>
      <w:r w:rsidR="004459A6">
        <w:t xml:space="preserve"> A magnetising force of 800 AT/m will produce a flux density of ______ in air.</w:t>
      </w:r>
    </w:p>
    <w:p w14:paraId="0D7BD78A" w14:textId="7707BF51" w:rsidR="004459A6" w:rsidRDefault="004A4834" w:rsidP="004459A6">
      <w:r>
        <w:t xml:space="preserve">A. </w:t>
      </w:r>
      <w:r w:rsidR="004459A6">
        <w:t xml:space="preserve"> 1 Wb/m</w:t>
      </w:r>
      <w:r w:rsidR="004459A6" w:rsidRPr="004459A6">
        <w:rPr>
          <w:vertAlign w:val="superscript"/>
        </w:rPr>
        <w:t>2</w:t>
      </w:r>
    </w:p>
    <w:p w14:paraId="63088393" w14:textId="7E877E47" w:rsidR="004459A6" w:rsidRDefault="004A4834" w:rsidP="004459A6">
      <w:r>
        <w:t xml:space="preserve">B. </w:t>
      </w:r>
      <w:r w:rsidR="004459A6">
        <w:t xml:space="preserve"> 1 </w:t>
      </w:r>
      <w:proofErr w:type="spellStart"/>
      <w:r w:rsidR="004459A6">
        <w:t>mWb</w:t>
      </w:r>
      <w:proofErr w:type="spellEnd"/>
      <w:r w:rsidR="004459A6">
        <w:t>/m</w:t>
      </w:r>
      <w:r w:rsidR="004459A6" w:rsidRPr="004459A6">
        <w:rPr>
          <w:vertAlign w:val="superscript"/>
        </w:rPr>
        <w:t>2</w:t>
      </w:r>
    </w:p>
    <w:p w14:paraId="58AC9251" w14:textId="2AED9525" w:rsidR="004459A6" w:rsidRDefault="004A4834" w:rsidP="004459A6">
      <w:r>
        <w:t xml:space="preserve">C. </w:t>
      </w:r>
      <w:r w:rsidR="004459A6">
        <w:t xml:space="preserve"> 10 </w:t>
      </w:r>
      <w:proofErr w:type="spellStart"/>
      <w:r w:rsidR="004459A6">
        <w:t>mWb</w:t>
      </w:r>
      <w:proofErr w:type="spellEnd"/>
      <w:r w:rsidR="004459A6">
        <w:t>/m</w:t>
      </w:r>
      <w:r w:rsidR="004459A6" w:rsidRPr="004459A6">
        <w:rPr>
          <w:vertAlign w:val="superscript"/>
        </w:rPr>
        <w:t>2</w:t>
      </w:r>
    </w:p>
    <w:p w14:paraId="24E6FD64" w14:textId="6B08FE93" w:rsidR="00716653" w:rsidRDefault="004A4834" w:rsidP="004459A6">
      <w:r>
        <w:t xml:space="preserve">D.  </w:t>
      </w:r>
      <w:r w:rsidR="004459A6">
        <w:t xml:space="preserve"> 0.5 Wb/m</w:t>
      </w:r>
      <w:r w:rsidR="004459A6" w:rsidRPr="004459A6">
        <w:rPr>
          <w:vertAlign w:val="superscript"/>
        </w:rPr>
        <w:t>2</w:t>
      </w:r>
    </w:p>
    <w:p w14:paraId="2A14AC41" w14:textId="644CC0E8" w:rsidR="004459A6" w:rsidRDefault="004459A6" w:rsidP="004459A6">
      <w:r>
        <w:t>Ans. B</w:t>
      </w:r>
    </w:p>
    <w:p w14:paraId="6F917772" w14:textId="3AA03139" w:rsidR="004459A6" w:rsidRDefault="004459A6" w:rsidP="004459A6"/>
    <w:p w14:paraId="447D1D17" w14:textId="24F6D5D0" w:rsidR="00512E77" w:rsidRDefault="00217F53" w:rsidP="00512E77">
      <w:r>
        <w:t xml:space="preserve">3. </w:t>
      </w:r>
      <w:r w:rsidR="00512E77">
        <w:t xml:space="preserve"> The function of steel wire in ACSR conductor is to:</w:t>
      </w:r>
    </w:p>
    <w:p w14:paraId="0ED1CB88" w14:textId="5CBBBE5E" w:rsidR="00512E77" w:rsidRDefault="004A4834" w:rsidP="00512E77">
      <w:r>
        <w:t xml:space="preserve">A. </w:t>
      </w:r>
      <w:r w:rsidR="00512E77">
        <w:t xml:space="preserve"> compensation for skin effect</w:t>
      </w:r>
    </w:p>
    <w:p w14:paraId="2179E185" w14:textId="544F90D1" w:rsidR="00512E77" w:rsidRDefault="004A4834" w:rsidP="00512E77">
      <w:r>
        <w:t xml:space="preserve">B. </w:t>
      </w:r>
      <w:r w:rsidR="00512E77">
        <w:t xml:space="preserve"> reduce inductance</w:t>
      </w:r>
    </w:p>
    <w:p w14:paraId="5BCD7F3C" w14:textId="715814F3" w:rsidR="00512E77" w:rsidRDefault="004A4834" w:rsidP="00512E77">
      <w:r>
        <w:t xml:space="preserve">C. </w:t>
      </w:r>
      <w:r w:rsidR="00512E77">
        <w:t xml:space="preserve"> take care of surges</w:t>
      </w:r>
    </w:p>
    <w:p w14:paraId="2E8D2542" w14:textId="55EAEE2E" w:rsidR="004459A6" w:rsidRDefault="004A4834" w:rsidP="00512E77">
      <w:r>
        <w:t xml:space="preserve">D.  </w:t>
      </w:r>
      <w:r w:rsidR="00512E77">
        <w:t xml:space="preserve"> provide additional mechanical strength</w:t>
      </w:r>
    </w:p>
    <w:p w14:paraId="380EDD5B" w14:textId="3AE87DAA" w:rsidR="00512E77" w:rsidRDefault="00512E77" w:rsidP="00512E77">
      <w:r>
        <w:t>Ans. D</w:t>
      </w:r>
    </w:p>
    <w:p w14:paraId="0429B5EF" w14:textId="4F3536C3" w:rsidR="00512E77" w:rsidRDefault="00512E77" w:rsidP="00512E77"/>
    <w:p w14:paraId="484A744B" w14:textId="46BD1C39" w:rsidR="00512E77" w:rsidRDefault="00217F53" w:rsidP="00512E77">
      <w:r>
        <w:t xml:space="preserve">4. </w:t>
      </w:r>
      <w:r w:rsidR="00512E77">
        <w:t xml:space="preserve"> </w:t>
      </w:r>
      <w:proofErr w:type="spellStart"/>
      <w:r w:rsidR="00512E77">
        <w:t>Buccholz</w:t>
      </w:r>
      <w:proofErr w:type="spellEnd"/>
      <w:r w:rsidR="00512E77">
        <w:t xml:space="preserve"> relay is essential for protection against transformer’s ______.</w:t>
      </w:r>
    </w:p>
    <w:p w14:paraId="6B5C4D24" w14:textId="24680B71" w:rsidR="00512E77" w:rsidRDefault="004A4834" w:rsidP="00512E77">
      <w:r>
        <w:t xml:space="preserve">A. </w:t>
      </w:r>
      <w:r w:rsidR="00512E77">
        <w:t xml:space="preserve"> inner-turn fault</w:t>
      </w:r>
    </w:p>
    <w:p w14:paraId="4F084D7F" w14:textId="6BD817E9" w:rsidR="00512E77" w:rsidRDefault="004A4834" w:rsidP="00512E77">
      <w:r>
        <w:t xml:space="preserve">B. </w:t>
      </w:r>
      <w:r w:rsidR="00512E77">
        <w:t xml:space="preserve"> HT and LT fault</w:t>
      </w:r>
    </w:p>
    <w:p w14:paraId="0C91DEE0" w14:textId="3E4829A5" w:rsidR="00512E77" w:rsidRDefault="004A4834" w:rsidP="00512E77">
      <w:r>
        <w:t xml:space="preserve">C. </w:t>
      </w:r>
      <w:r w:rsidR="00512E77">
        <w:t xml:space="preserve"> earth-fault</w:t>
      </w:r>
    </w:p>
    <w:p w14:paraId="4782C5BC" w14:textId="5A92A10A" w:rsidR="00512E77" w:rsidRDefault="004A4834" w:rsidP="00512E77">
      <w:r>
        <w:t xml:space="preserve">D.  </w:t>
      </w:r>
      <w:r w:rsidR="00512E77">
        <w:t xml:space="preserve"> series fault</w:t>
      </w:r>
    </w:p>
    <w:p w14:paraId="641592B1" w14:textId="6383DD98" w:rsidR="00512E77" w:rsidRDefault="00512E77" w:rsidP="00512E77">
      <w:r>
        <w:t>Ans. A</w:t>
      </w:r>
    </w:p>
    <w:p w14:paraId="54D8F406" w14:textId="221661EC" w:rsidR="00512E77" w:rsidRDefault="00512E77" w:rsidP="00512E77"/>
    <w:p w14:paraId="3F97E280" w14:textId="60FAE2CE" w:rsidR="00512E77" w:rsidRDefault="00217F53" w:rsidP="00512E77">
      <w:r>
        <w:t xml:space="preserve">5. </w:t>
      </w:r>
      <w:r w:rsidR="00512E77">
        <w:t xml:space="preserve"> The direction of rotation of a DC motor can be determined by:</w:t>
      </w:r>
    </w:p>
    <w:p w14:paraId="40D91D65" w14:textId="76B7BE97" w:rsidR="00512E77" w:rsidRDefault="004A4834" w:rsidP="00512E77">
      <w:r>
        <w:t xml:space="preserve">A. </w:t>
      </w:r>
      <w:r w:rsidR="00512E77">
        <w:t xml:space="preserve"> Ampere’s law</w:t>
      </w:r>
    </w:p>
    <w:p w14:paraId="64497DD0" w14:textId="75C8953B" w:rsidR="00512E77" w:rsidRDefault="004A4834" w:rsidP="00512E77">
      <w:r>
        <w:t xml:space="preserve">B. </w:t>
      </w:r>
      <w:r w:rsidR="00512E77">
        <w:t xml:space="preserve"> Fleming’s </w:t>
      </w:r>
      <w:proofErr w:type="gramStart"/>
      <w:r w:rsidR="00512E77">
        <w:t>left hand</w:t>
      </w:r>
      <w:proofErr w:type="gramEnd"/>
      <w:r w:rsidR="00512E77">
        <w:t xml:space="preserve"> rule</w:t>
      </w:r>
    </w:p>
    <w:p w14:paraId="726C7165" w14:textId="4DE41599" w:rsidR="00512E77" w:rsidRDefault="004A4834" w:rsidP="00512E77">
      <w:r>
        <w:lastRenderedPageBreak/>
        <w:t xml:space="preserve">C. </w:t>
      </w:r>
      <w:r w:rsidR="00512E77">
        <w:t xml:space="preserve"> Fleming’s </w:t>
      </w:r>
      <w:proofErr w:type="gramStart"/>
      <w:r w:rsidR="00512E77">
        <w:t>right hand</w:t>
      </w:r>
      <w:proofErr w:type="gramEnd"/>
      <w:r w:rsidR="00512E77">
        <w:t xml:space="preserve"> rule</w:t>
      </w:r>
    </w:p>
    <w:p w14:paraId="4FB7691C" w14:textId="0C945CA0" w:rsidR="00512E77" w:rsidRDefault="004A4834" w:rsidP="00512E77">
      <w:r>
        <w:t xml:space="preserve">D.  </w:t>
      </w:r>
      <w:r w:rsidR="00512E77">
        <w:t xml:space="preserve"> Lenz’s law</w:t>
      </w:r>
    </w:p>
    <w:p w14:paraId="2A203539" w14:textId="6D072DBF" w:rsidR="00512E77" w:rsidRDefault="00512E77" w:rsidP="00512E77">
      <w:r>
        <w:t>Ans. B</w:t>
      </w:r>
    </w:p>
    <w:p w14:paraId="4772F31F" w14:textId="1FE5B41F" w:rsidR="00512E77" w:rsidRDefault="00512E77" w:rsidP="00512E77"/>
    <w:p w14:paraId="0AA4F24E" w14:textId="5476D505" w:rsidR="00512E77" w:rsidRDefault="00217F53" w:rsidP="00512E77">
      <w:r>
        <w:t xml:space="preserve">6. </w:t>
      </w:r>
      <w:r w:rsidR="00512E77">
        <w:t xml:space="preserve"> Merz price protection scheme is the one from:</w:t>
      </w:r>
    </w:p>
    <w:p w14:paraId="74F04591" w14:textId="5F00CCC0" w:rsidR="00512E77" w:rsidRDefault="004A4834" w:rsidP="00512E77">
      <w:r>
        <w:t xml:space="preserve">A. </w:t>
      </w:r>
      <w:r w:rsidR="00512E77">
        <w:t xml:space="preserve"> differential protection</w:t>
      </w:r>
    </w:p>
    <w:p w14:paraId="40A9C476" w14:textId="695D0F7A" w:rsidR="00512E77" w:rsidRDefault="004A4834" w:rsidP="00512E77">
      <w:r>
        <w:t xml:space="preserve">B. </w:t>
      </w:r>
      <w:r w:rsidR="00512E77">
        <w:t xml:space="preserve"> over current protection</w:t>
      </w:r>
    </w:p>
    <w:p w14:paraId="4BE2B537" w14:textId="7D360929" w:rsidR="00512E77" w:rsidRDefault="004A4834" w:rsidP="00512E77">
      <w:r>
        <w:t xml:space="preserve">C. </w:t>
      </w:r>
      <w:r w:rsidR="00512E77">
        <w:t xml:space="preserve"> earth fault protection</w:t>
      </w:r>
    </w:p>
    <w:p w14:paraId="4A3BC428" w14:textId="763C52BA" w:rsidR="00512E77" w:rsidRDefault="004A4834" w:rsidP="00512E77">
      <w:r>
        <w:t xml:space="preserve">D.  </w:t>
      </w:r>
      <w:r w:rsidR="00512E77">
        <w:t xml:space="preserve"> distance protection</w:t>
      </w:r>
    </w:p>
    <w:p w14:paraId="0038767B" w14:textId="4604DD28" w:rsidR="00512E77" w:rsidRDefault="00512E77" w:rsidP="00512E77">
      <w:r>
        <w:t>Ans. A</w:t>
      </w:r>
    </w:p>
    <w:p w14:paraId="43A528B7" w14:textId="3217BE83" w:rsidR="00512E77" w:rsidRDefault="00512E77" w:rsidP="00512E77"/>
    <w:p w14:paraId="0D857768" w14:textId="4BF85607" w:rsidR="00512E77" w:rsidRDefault="00217F53" w:rsidP="00512E77">
      <w:r>
        <w:t xml:space="preserve">7. </w:t>
      </w:r>
      <w:r w:rsidR="00512E77">
        <w:t xml:space="preserve"> The damping torque in a moving coil instrument is caused by:</w:t>
      </w:r>
    </w:p>
    <w:p w14:paraId="544277AB" w14:textId="08A29DD6" w:rsidR="00512E77" w:rsidRDefault="004A4834" w:rsidP="00512E77">
      <w:r>
        <w:t xml:space="preserve">A. </w:t>
      </w:r>
      <w:r w:rsidR="00512E77">
        <w:t xml:space="preserve"> eddy current</w:t>
      </w:r>
    </w:p>
    <w:p w14:paraId="14F5BF61" w14:textId="37550C3E" w:rsidR="00512E77" w:rsidRDefault="004A4834" w:rsidP="00512E77">
      <w:r>
        <w:t xml:space="preserve">B. </w:t>
      </w:r>
      <w:r w:rsidR="00512E77">
        <w:t xml:space="preserve"> gravity friction</w:t>
      </w:r>
    </w:p>
    <w:p w14:paraId="32BBA110" w14:textId="34C00561" w:rsidR="00512E77" w:rsidRDefault="004A4834" w:rsidP="00512E77">
      <w:r>
        <w:t xml:space="preserve">C. </w:t>
      </w:r>
      <w:r w:rsidR="00512E77">
        <w:t xml:space="preserve"> fluid friction</w:t>
      </w:r>
    </w:p>
    <w:p w14:paraId="53F46CBF" w14:textId="12C52821" w:rsidR="00512E77" w:rsidRDefault="004A4834" w:rsidP="00512E77">
      <w:r>
        <w:t xml:space="preserve">D.  </w:t>
      </w:r>
      <w:r w:rsidR="00512E77">
        <w:t xml:space="preserve"> copper losses</w:t>
      </w:r>
    </w:p>
    <w:p w14:paraId="0772D3E7" w14:textId="064A4584" w:rsidR="00512E77" w:rsidRDefault="00512E77" w:rsidP="00512E77">
      <w:r>
        <w:t>Ans. A</w:t>
      </w:r>
    </w:p>
    <w:p w14:paraId="6A5982B0" w14:textId="06F77A73" w:rsidR="00512E77" w:rsidRDefault="00512E77" w:rsidP="00512E77"/>
    <w:p w14:paraId="6350B724" w14:textId="4A211AB7" w:rsidR="00512E77" w:rsidRDefault="00217F53" w:rsidP="00512E77">
      <w:r>
        <w:t xml:space="preserve">8. </w:t>
      </w:r>
      <w:r w:rsidR="00512E77">
        <w:t xml:space="preserve"> The cross-sectional area of conductor for house wiring is usually expressed as:</w:t>
      </w:r>
    </w:p>
    <w:p w14:paraId="2A8ED199" w14:textId="191301AC" w:rsidR="00512E77" w:rsidRDefault="004A4834" w:rsidP="00512E77">
      <w:r>
        <w:t xml:space="preserve">A. </w:t>
      </w:r>
      <w:r w:rsidR="00512E77">
        <w:t xml:space="preserve"> </w:t>
      </w:r>
      <w:proofErr w:type="spellStart"/>
      <w:r w:rsidR="00512E77">
        <w:t>hz</w:t>
      </w:r>
      <w:proofErr w:type="spellEnd"/>
    </w:p>
    <w:p w14:paraId="440B952D" w14:textId="6B232153" w:rsidR="00512E77" w:rsidRDefault="004A4834" w:rsidP="00512E77">
      <w:r>
        <w:t xml:space="preserve">B. </w:t>
      </w:r>
      <w:r w:rsidR="00512E77">
        <w:t xml:space="preserve"> mm</w:t>
      </w:r>
    </w:p>
    <w:p w14:paraId="0B66BAD7" w14:textId="6E26D510" w:rsidR="00512E77" w:rsidRDefault="004A4834" w:rsidP="00512E77">
      <w:r>
        <w:t xml:space="preserve">C. </w:t>
      </w:r>
      <w:r w:rsidR="00512E77">
        <w:t xml:space="preserve"> mm</w:t>
      </w:r>
      <w:r w:rsidR="00512E77" w:rsidRPr="00512E77">
        <w:rPr>
          <w:vertAlign w:val="superscript"/>
        </w:rPr>
        <w:t>2</w:t>
      </w:r>
    </w:p>
    <w:p w14:paraId="5F213F74" w14:textId="34A19CA7" w:rsidR="00512E77" w:rsidRDefault="004A4834" w:rsidP="00512E77">
      <w:r>
        <w:t xml:space="preserve">D.  </w:t>
      </w:r>
      <w:r w:rsidR="00512E77">
        <w:t xml:space="preserve"> cm</w:t>
      </w:r>
    </w:p>
    <w:p w14:paraId="4C5CB146" w14:textId="46700A60" w:rsidR="00512E77" w:rsidRDefault="00512E77" w:rsidP="00512E77">
      <w:r>
        <w:t>Ans. C</w:t>
      </w:r>
    </w:p>
    <w:p w14:paraId="534ADCFD" w14:textId="7A0CC720" w:rsidR="00512E77" w:rsidRDefault="00512E77" w:rsidP="00512E77"/>
    <w:p w14:paraId="2A6EE1DA" w14:textId="7EF0626B" w:rsidR="00512E77" w:rsidRDefault="00217F53" w:rsidP="00512E77">
      <w:r>
        <w:t xml:space="preserve">9. </w:t>
      </w:r>
      <w:r w:rsidR="00512E77">
        <w:t xml:space="preserve"> Trash rack, forebay, surge tank, spill way are the terms involved with:</w:t>
      </w:r>
    </w:p>
    <w:p w14:paraId="7ADB2C60" w14:textId="270F12EB" w:rsidR="00512E77" w:rsidRDefault="004A4834" w:rsidP="00512E77">
      <w:r>
        <w:t xml:space="preserve">A. </w:t>
      </w:r>
      <w:r w:rsidR="00512E77">
        <w:t xml:space="preserve"> nuclear power plant</w:t>
      </w:r>
    </w:p>
    <w:p w14:paraId="45426A51" w14:textId="663AB5C4" w:rsidR="00512E77" w:rsidRDefault="004A4834" w:rsidP="00512E77">
      <w:r>
        <w:t xml:space="preserve">B. </w:t>
      </w:r>
      <w:r w:rsidR="00512E77">
        <w:t xml:space="preserve"> thermal power plant</w:t>
      </w:r>
    </w:p>
    <w:p w14:paraId="1FF5809E" w14:textId="4C148FCA" w:rsidR="00512E77" w:rsidRDefault="004A4834" w:rsidP="00512E77">
      <w:r>
        <w:t xml:space="preserve">C. </w:t>
      </w:r>
      <w:r w:rsidR="00512E77">
        <w:t xml:space="preserve"> wind </w:t>
      </w:r>
      <w:proofErr w:type="gramStart"/>
      <w:r w:rsidR="00512E77">
        <w:t>turbine based</w:t>
      </w:r>
      <w:proofErr w:type="gramEnd"/>
      <w:r w:rsidR="00512E77">
        <w:t xml:space="preserve"> power plant</w:t>
      </w:r>
    </w:p>
    <w:p w14:paraId="57400212" w14:textId="1DE1AC86" w:rsidR="00512E77" w:rsidRDefault="004A4834" w:rsidP="00512E77">
      <w:r>
        <w:t xml:space="preserve">D.  </w:t>
      </w:r>
      <w:r w:rsidR="00512E77">
        <w:t xml:space="preserve"> hydroelectric power plant</w:t>
      </w:r>
    </w:p>
    <w:p w14:paraId="37FD38AB" w14:textId="1B503BE4" w:rsidR="00512E77" w:rsidRDefault="00512E77" w:rsidP="00512E77">
      <w:r>
        <w:t>Ans. D</w:t>
      </w:r>
    </w:p>
    <w:p w14:paraId="70166A13" w14:textId="26F04959" w:rsidR="00512E77" w:rsidRDefault="00512E77" w:rsidP="00512E77"/>
    <w:p w14:paraId="5A768793" w14:textId="4E95D40C" w:rsidR="00512E77" w:rsidRDefault="00217F53" w:rsidP="00512E77">
      <w:r>
        <w:lastRenderedPageBreak/>
        <w:t xml:space="preserve">10. </w:t>
      </w:r>
      <w:r w:rsidR="00512E77">
        <w:t xml:space="preserve"> In which of the following looping constructs of the ‘C’ language, the body of the loop is executed at least once?</w:t>
      </w:r>
    </w:p>
    <w:p w14:paraId="103BF1F0" w14:textId="5319E75D" w:rsidR="00512E77" w:rsidRDefault="004A4834" w:rsidP="00512E77">
      <w:r>
        <w:t xml:space="preserve">A. </w:t>
      </w:r>
      <w:r w:rsidR="00512E77">
        <w:t xml:space="preserve"> while construct</w:t>
      </w:r>
    </w:p>
    <w:p w14:paraId="66BD4E5D" w14:textId="69C72DCA" w:rsidR="00512E77" w:rsidRDefault="004A4834" w:rsidP="00512E77">
      <w:r>
        <w:t xml:space="preserve">B. </w:t>
      </w:r>
      <w:r w:rsidR="00512E77">
        <w:t xml:space="preserve"> for construct</w:t>
      </w:r>
    </w:p>
    <w:p w14:paraId="07743F3F" w14:textId="797B989C" w:rsidR="00512E77" w:rsidRDefault="004A4834" w:rsidP="00512E77">
      <w:r>
        <w:t xml:space="preserve">C. </w:t>
      </w:r>
      <w:r w:rsidR="00512E77">
        <w:t xml:space="preserve"> Both ‘for’ and ‘while’ constructs</w:t>
      </w:r>
    </w:p>
    <w:p w14:paraId="6B3AAB47" w14:textId="39D1C476" w:rsidR="00512E77" w:rsidRDefault="004A4834" w:rsidP="00512E77">
      <w:r>
        <w:t xml:space="preserve">D.  </w:t>
      </w:r>
      <w:r w:rsidR="00512E77">
        <w:t xml:space="preserve"> do-while construct</w:t>
      </w:r>
    </w:p>
    <w:p w14:paraId="40F5EBFC" w14:textId="3E56138D" w:rsidR="00512E77" w:rsidRDefault="00512E77" w:rsidP="00512E77">
      <w:r>
        <w:t>Ans. D</w:t>
      </w:r>
    </w:p>
    <w:p w14:paraId="0738ECA1" w14:textId="2DDA9F40" w:rsidR="00512E77" w:rsidRDefault="00512E77" w:rsidP="00512E77"/>
    <w:p w14:paraId="4B0DA4FA" w14:textId="050CC02D" w:rsidR="00512E77" w:rsidRDefault="00217F53" w:rsidP="00512E77">
      <w:r>
        <w:t xml:space="preserve">11. </w:t>
      </w:r>
      <w:r w:rsidR="00512E77">
        <w:t xml:space="preserve"> In IP Class-C addresses, the three higher order bits of the first octet are set to:</w:t>
      </w:r>
    </w:p>
    <w:p w14:paraId="657EE0B0" w14:textId="261B69DA" w:rsidR="00512E77" w:rsidRDefault="004A4834" w:rsidP="00512E77">
      <w:r>
        <w:t xml:space="preserve">A. </w:t>
      </w:r>
      <w:r w:rsidR="00512E77">
        <w:t xml:space="preserve"> 010</w:t>
      </w:r>
    </w:p>
    <w:p w14:paraId="4F7E9FEC" w14:textId="0E6AA392" w:rsidR="00512E77" w:rsidRDefault="004A4834" w:rsidP="00512E77">
      <w:r>
        <w:t xml:space="preserve">B. </w:t>
      </w:r>
      <w:r w:rsidR="00512E77">
        <w:t xml:space="preserve"> 101</w:t>
      </w:r>
    </w:p>
    <w:p w14:paraId="47C9EE5C" w14:textId="67ADF21F" w:rsidR="00512E77" w:rsidRDefault="004A4834" w:rsidP="00512E77">
      <w:r>
        <w:t xml:space="preserve">C. </w:t>
      </w:r>
      <w:r w:rsidR="00512E77">
        <w:t xml:space="preserve"> 110</w:t>
      </w:r>
    </w:p>
    <w:p w14:paraId="371C2E05" w14:textId="7E012FF9" w:rsidR="00512E77" w:rsidRDefault="004A4834" w:rsidP="00512E77">
      <w:r>
        <w:t xml:space="preserve">D.  </w:t>
      </w:r>
      <w:r w:rsidR="00512E77">
        <w:t xml:space="preserve"> 100</w:t>
      </w:r>
    </w:p>
    <w:p w14:paraId="2C930151" w14:textId="33CDE9CE" w:rsidR="00512E77" w:rsidRDefault="00512E77" w:rsidP="00512E77">
      <w:r>
        <w:t>Ans. C</w:t>
      </w:r>
    </w:p>
    <w:p w14:paraId="7D8F6204" w14:textId="00B04006" w:rsidR="00512E77" w:rsidRDefault="00512E77" w:rsidP="00512E77"/>
    <w:p w14:paraId="0494D05E" w14:textId="24614A7B" w:rsidR="00512E77" w:rsidRDefault="00217F53" w:rsidP="00512E77">
      <w:r>
        <w:t xml:space="preserve">12. </w:t>
      </w:r>
      <w:r w:rsidR="00512E77">
        <w:t xml:space="preserve"> Which of the following options is true for the given circuit?</w:t>
      </w:r>
    </w:p>
    <w:p w14:paraId="301D2CC8" w14:textId="54D30631" w:rsidR="003B6A00" w:rsidRDefault="003B6A00" w:rsidP="00512E77">
      <w:r w:rsidRPr="003B6A00">
        <w:rPr>
          <w:noProof/>
        </w:rPr>
        <w:drawing>
          <wp:inline distT="0" distB="0" distL="0" distR="0" wp14:anchorId="3EA15FB7" wp14:editId="563B2956">
            <wp:extent cx="1987550" cy="1372550"/>
            <wp:effectExtent l="0" t="0" r="0" b="0"/>
            <wp:docPr id="3" name="Picture 3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, schematic&#10;&#10;Description automatically generated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97069" cy="1379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829B20" w14:textId="1CD2B1BB" w:rsidR="00512E77" w:rsidRPr="00512E77" w:rsidRDefault="00512E77" w:rsidP="00512E77">
      <w:pPr>
        <w:rPr>
          <w:vertAlign w:val="subscript"/>
        </w:rPr>
      </w:pPr>
      <w:r>
        <w:t>A. I</w:t>
      </w:r>
      <w:r>
        <w:rPr>
          <w:vertAlign w:val="subscript"/>
        </w:rPr>
        <w:t>1</w:t>
      </w:r>
      <w:r>
        <w:t xml:space="preserve"> = –2I</w:t>
      </w:r>
      <w:r>
        <w:rPr>
          <w:vertAlign w:val="subscript"/>
        </w:rPr>
        <w:t>2</w:t>
      </w:r>
    </w:p>
    <w:p w14:paraId="7B75AD1D" w14:textId="5D49CE11" w:rsidR="00512E77" w:rsidRPr="00512E77" w:rsidRDefault="00512E77" w:rsidP="00512E77">
      <w:r>
        <w:t>B. I</w:t>
      </w:r>
      <w:r>
        <w:rPr>
          <w:vertAlign w:val="subscript"/>
        </w:rPr>
        <w:t>2</w:t>
      </w:r>
      <w:r>
        <w:t xml:space="preserve"> &gt; I</w:t>
      </w:r>
      <w:r>
        <w:rPr>
          <w:vertAlign w:val="subscript"/>
        </w:rPr>
        <w:t>1</w:t>
      </w:r>
    </w:p>
    <w:p w14:paraId="7557504F" w14:textId="5DBD531A" w:rsidR="00512E77" w:rsidRPr="00512E77" w:rsidRDefault="00512E77" w:rsidP="00512E77">
      <w:pPr>
        <w:rPr>
          <w:vertAlign w:val="subscript"/>
        </w:rPr>
      </w:pPr>
      <w:r>
        <w:t>C. I</w:t>
      </w:r>
      <w:r>
        <w:rPr>
          <w:vertAlign w:val="subscript"/>
        </w:rPr>
        <w:t>1</w:t>
      </w:r>
      <w:r>
        <w:t xml:space="preserve"> = 2I</w:t>
      </w:r>
      <w:r>
        <w:rPr>
          <w:vertAlign w:val="subscript"/>
        </w:rPr>
        <w:t>2</w:t>
      </w:r>
    </w:p>
    <w:p w14:paraId="6CDCD388" w14:textId="2497F377" w:rsidR="00512E77" w:rsidRDefault="00512E77" w:rsidP="00512E77">
      <w:r>
        <w:t>D. No current in the loop</w:t>
      </w:r>
    </w:p>
    <w:p w14:paraId="10D98DA0" w14:textId="381E145A" w:rsidR="00512E77" w:rsidRDefault="00512E77" w:rsidP="00512E77">
      <w:r>
        <w:t>Ans. D</w:t>
      </w:r>
    </w:p>
    <w:p w14:paraId="74FF851A" w14:textId="2312C99C" w:rsidR="00512E77" w:rsidRDefault="00512E77" w:rsidP="00512E77"/>
    <w:p w14:paraId="2D760223" w14:textId="37E2DE7D" w:rsidR="00C77CCA" w:rsidRDefault="00217F53" w:rsidP="00C77CCA">
      <w:r>
        <w:t xml:space="preserve">13. </w:t>
      </w:r>
      <w:r w:rsidR="00C77CCA">
        <w:t xml:space="preserve"> An over excited synchronous motor at no load acts as:</w:t>
      </w:r>
    </w:p>
    <w:p w14:paraId="233CC0A6" w14:textId="35E52C0E" w:rsidR="00C77CCA" w:rsidRDefault="004A4834" w:rsidP="00C77CCA">
      <w:r>
        <w:t xml:space="preserve">A. </w:t>
      </w:r>
      <w:r w:rsidR="00C77CCA">
        <w:t xml:space="preserve"> capacitor</w:t>
      </w:r>
    </w:p>
    <w:p w14:paraId="6CB7622A" w14:textId="41DBD713" w:rsidR="00C77CCA" w:rsidRDefault="004A4834" w:rsidP="00C77CCA">
      <w:r>
        <w:t xml:space="preserve">B. </w:t>
      </w:r>
      <w:r w:rsidR="00C77CCA">
        <w:t xml:space="preserve"> inductor</w:t>
      </w:r>
    </w:p>
    <w:p w14:paraId="523DD87F" w14:textId="6DD2D5F7" w:rsidR="00C77CCA" w:rsidRDefault="004A4834" w:rsidP="00C77CCA">
      <w:r>
        <w:t xml:space="preserve">C. </w:t>
      </w:r>
      <w:r w:rsidR="00C77CCA">
        <w:t xml:space="preserve"> transformer</w:t>
      </w:r>
    </w:p>
    <w:p w14:paraId="22CD21D7" w14:textId="52DFE84C" w:rsidR="00C77CCA" w:rsidRDefault="004A4834" w:rsidP="00C77CCA">
      <w:r>
        <w:t xml:space="preserve">D.  </w:t>
      </w:r>
      <w:r w:rsidR="00C77CCA">
        <w:t xml:space="preserve"> resistor</w:t>
      </w:r>
    </w:p>
    <w:p w14:paraId="16E3879C" w14:textId="5341F13A" w:rsidR="00C77CCA" w:rsidRDefault="00C77CCA" w:rsidP="00C77CCA">
      <w:r>
        <w:t>Ans. A</w:t>
      </w:r>
    </w:p>
    <w:p w14:paraId="23D01870" w14:textId="0146366A" w:rsidR="00C77CCA" w:rsidRDefault="00C77CCA" w:rsidP="00C77CCA"/>
    <w:p w14:paraId="498BDF2B" w14:textId="34DF617D" w:rsidR="00C77CCA" w:rsidRDefault="00217F53" w:rsidP="00C77CCA">
      <w:r>
        <w:t xml:space="preserve">14. </w:t>
      </w:r>
      <w:r w:rsidR="00C77CCA">
        <w:t xml:space="preserve"> The World Wide Web was invented by:</w:t>
      </w:r>
    </w:p>
    <w:p w14:paraId="15FD4FBD" w14:textId="7A91B2D3" w:rsidR="00C77CCA" w:rsidRDefault="004A4834" w:rsidP="00C77CCA">
      <w:r>
        <w:t xml:space="preserve">A. </w:t>
      </w:r>
      <w:r w:rsidR="00C77CCA">
        <w:t xml:space="preserve"> Larry Page</w:t>
      </w:r>
    </w:p>
    <w:p w14:paraId="31E8B457" w14:textId="2EE5179D" w:rsidR="00C77CCA" w:rsidRDefault="004A4834" w:rsidP="00C77CCA">
      <w:r>
        <w:t xml:space="preserve">B. </w:t>
      </w:r>
      <w:r w:rsidR="00C77CCA">
        <w:t xml:space="preserve"> Bill Gates</w:t>
      </w:r>
    </w:p>
    <w:p w14:paraId="475B4DAA" w14:textId="319004ED" w:rsidR="00C77CCA" w:rsidRDefault="004A4834" w:rsidP="00C77CCA">
      <w:r>
        <w:t xml:space="preserve">C. </w:t>
      </w:r>
      <w:r w:rsidR="00C77CCA">
        <w:t xml:space="preserve"> Tim Berners-Lee</w:t>
      </w:r>
    </w:p>
    <w:p w14:paraId="7DA23D0C" w14:textId="05992CBC" w:rsidR="00C77CCA" w:rsidRDefault="004A4834" w:rsidP="00C77CCA">
      <w:r>
        <w:t xml:space="preserve">D.  </w:t>
      </w:r>
      <w:r w:rsidR="00C77CCA">
        <w:t xml:space="preserve"> Donald Knuth</w:t>
      </w:r>
    </w:p>
    <w:p w14:paraId="2BBDEF33" w14:textId="169C9A2A" w:rsidR="00C77CCA" w:rsidRDefault="00C77CCA" w:rsidP="00C77CCA">
      <w:r>
        <w:t>Ans. C</w:t>
      </w:r>
    </w:p>
    <w:p w14:paraId="10D2F442" w14:textId="07F147E5" w:rsidR="00C77CCA" w:rsidRDefault="00C77CCA" w:rsidP="00C77CCA"/>
    <w:p w14:paraId="7A7C0AD0" w14:textId="317405FF" w:rsidR="00C77CCA" w:rsidRDefault="00217F53" w:rsidP="00C77CCA">
      <w:r>
        <w:t xml:space="preserve">15. </w:t>
      </w:r>
      <w:r w:rsidR="00C77CCA">
        <w:t xml:space="preserve"> Magnetising impedance of a transformer is determined by:</w:t>
      </w:r>
    </w:p>
    <w:p w14:paraId="03B7D350" w14:textId="315E7112" w:rsidR="00C77CCA" w:rsidRDefault="004A4834" w:rsidP="00C77CCA">
      <w:r>
        <w:t xml:space="preserve">A. </w:t>
      </w:r>
      <w:r w:rsidR="00C77CCA">
        <w:t xml:space="preserve"> other than these tests</w:t>
      </w:r>
    </w:p>
    <w:p w14:paraId="3E326061" w14:textId="77CD7115" w:rsidR="00C77CCA" w:rsidRDefault="004A4834" w:rsidP="00C77CCA">
      <w:r>
        <w:t xml:space="preserve">B. </w:t>
      </w:r>
      <w:r w:rsidR="00C77CCA">
        <w:t xml:space="preserve"> open circuit test</w:t>
      </w:r>
    </w:p>
    <w:p w14:paraId="2DA84B8C" w14:textId="60057379" w:rsidR="00C77CCA" w:rsidRDefault="004A4834" w:rsidP="00C77CCA">
      <w:r>
        <w:t xml:space="preserve">C. </w:t>
      </w:r>
      <w:r w:rsidR="00C77CCA">
        <w:t xml:space="preserve"> short circuit test</w:t>
      </w:r>
    </w:p>
    <w:p w14:paraId="4E5FCD58" w14:textId="5A6F7A7F" w:rsidR="00C77CCA" w:rsidRDefault="004A4834" w:rsidP="00C77CCA">
      <w:r>
        <w:t xml:space="preserve">D.  </w:t>
      </w:r>
      <w:r w:rsidR="00C77CCA">
        <w:t xml:space="preserve"> both open circuit and short circuit test</w:t>
      </w:r>
    </w:p>
    <w:p w14:paraId="754EA6A6" w14:textId="0B63F58B" w:rsidR="00C77CCA" w:rsidRDefault="00C77CCA" w:rsidP="00C77CCA">
      <w:r>
        <w:t>Ans. B</w:t>
      </w:r>
    </w:p>
    <w:p w14:paraId="14CF8262" w14:textId="77C99582" w:rsidR="00C77CCA" w:rsidRDefault="00C77CCA" w:rsidP="00C77CCA"/>
    <w:p w14:paraId="46C18493" w14:textId="0075BCDF" w:rsidR="00C77CCA" w:rsidRDefault="00217F53" w:rsidP="00C77CCA">
      <w:r>
        <w:t xml:space="preserve">16. </w:t>
      </w:r>
      <w:r w:rsidR="00C77CCA">
        <w:t xml:space="preserve"> Fuse wire is connected:</w:t>
      </w:r>
    </w:p>
    <w:p w14:paraId="0907E85A" w14:textId="0773AE90" w:rsidR="00C77CCA" w:rsidRDefault="004A4834" w:rsidP="00C77CCA">
      <w:r>
        <w:t xml:space="preserve">A. </w:t>
      </w:r>
      <w:r w:rsidR="00C77CCA">
        <w:t xml:space="preserve"> in series with neutral wire</w:t>
      </w:r>
    </w:p>
    <w:p w14:paraId="0F697C38" w14:textId="5FEFB662" w:rsidR="00C77CCA" w:rsidRDefault="004A4834" w:rsidP="00C77CCA">
      <w:r>
        <w:t xml:space="preserve">B. </w:t>
      </w:r>
      <w:r w:rsidR="00C77CCA">
        <w:t xml:space="preserve"> in series with phase wire</w:t>
      </w:r>
    </w:p>
    <w:p w14:paraId="5CCF3AAC" w14:textId="4940F6B9" w:rsidR="00C77CCA" w:rsidRDefault="004A4834" w:rsidP="00C77CCA">
      <w:r>
        <w:t xml:space="preserve">C. </w:t>
      </w:r>
      <w:r w:rsidR="00C77CCA">
        <w:t xml:space="preserve"> in parallel with phase wire</w:t>
      </w:r>
    </w:p>
    <w:p w14:paraId="0B798701" w14:textId="057B12DC" w:rsidR="00C77CCA" w:rsidRDefault="004A4834" w:rsidP="00C77CCA">
      <w:r>
        <w:t xml:space="preserve">D.  </w:t>
      </w:r>
      <w:r w:rsidR="00C77CCA">
        <w:t xml:space="preserve"> in parallel with neutral wire</w:t>
      </w:r>
    </w:p>
    <w:p w14:paraId="20FB16DD" w14:textId="0ED77858" w:rsidR="00C77CCA" w:rsidRDefault="00C77CCA" w:rsidP="00C77CCA">
      <w:r>
        <w:t>Ans. B</w:t>
      </w:r>
    </w:p>
    <w:p w14:paraId="7B307AB1" w14:textId="0DDFD762" w:rsidR="00C77CCA" w:rsidRDefault="00C77CCA" w:rsidP="00C77CCA"/>
    <w:p w14:paraId="22616D71" w14:textId="3A93D703" w:rsidR="00C77CCA" w:rsidRDefault="00217F53" w:rsidP="00C77CCA">
      <w:r>
        <w:t xml:space="preserve">17. </w:t>
      </w:r>
      <w:r w:rsidR="00C77CCA">
        <w:t xml:space="preserve"> The D-type flip-flop is a modified SR flip-flop with the addition of an inverter. What does the letter ‘D’ mean?</w:t>
      </w:r>
    </w:p>
    <w:p w14:paraId="0EB049EB" w14:textId="2304C271" w:rsidR="00C77CCA" w:rsidRDefault="004A4834" w:rsidP="00C77CCA">
      <w:r>
        <w:t xml:space="preserve">A. </w:t>
      </w:r>
      <w:r w:rsidR="00C77CCA">
        <w:t xml:space="preserve"> Delay</w:t>
      </w:r>
    </w:p>
    <w:p w14:paraId="1C1062E3" w14:textId="25E513BA" w:rsidR="00C77CCA" w:rsidRDefault="004A4834" w:rsidP="00C77CCA">
      <w:r>
        <w:t xml:space="preserve">B. </w:t>
      </w:r>
      <w:r w:rsidR="00C77CCA">
        <w:t xml:space="preserve"> Detect</w:t>
      </w:r>
    </w:p>
    <w:p w14:paraId="3BAE5FE1" w14:textId="056206D3" w:rsidR="00C77CCA" w:rsidRDefault="004A4834" w:rsidP="00C77CCA">
      <w:r>
        <w:t xml:space="preserve">C. </w:t>
      </w:r>
      <w:r w:rsidR="00C77CCA">
        <w:t xml:space="preserve"> Distributed</w:t>
      </w:r>
    </w:p>
    <w:p w14:paraId="5F568079" w14:textId="58BE8134" w:rsidR="00C77CCA" w:rsidRDefault="004A4834" w:rsidP="00C77CCA">
      <w:r>
        <w:t xml:space="preserve">D.  </w:t>
      </w:r>
      <w:r w:rsidR="00C77CCA">
        <w:t xml:space="preserve"> Diverted</w:t>
      </w:r>
    </w:p>
    <w:p w14:paraId="6BAE6305" w14:textId="0A51D727" w:rsidR="00C77CCA" w:rsidRDefault="00C77CCA" w:rsidP="00C77CCA">
      <w:r>
        <w:t>Ans. A</w:t>
      </w:r>
    </w:p>
    <w:p w14:paraId="7316F49D" w14:textId="5CED682D" w:rsidR="00C77CCA" w:rsidRDefault="00C77CCA" w:rsidP="00C77CCA"/>
    <w:p w14:paraId="347C463B" w14:textId="1CAE77A8" w:rsidR="00C77CCA" w:rsidRDefault="00217F53" w:rsidP="00C77CCA">
      <w:r>
        <w:t xml:space="preserve">18. </w:t>
      </w:r>
      <w:r w:rsidR="00C77CCA">
        <w:t xml:space="preserve"> The following difficulty of radial system can be overcome by ring system.</w:t>
      </w:r>
    </w:p>
    <w:p w14:paraId="1E9F081F" w14:textId="1D261EDA" w:rsidR="00C77CCA" w:rsidRDefault="004A4834" w:rsidP="00C77CCA">
      <w:r>
        <w:t xml:space="preserve">A. </w:t>
      </w:r>
      <w:r w:rsidR="00C77CCA">
        <w:t xml:space="preserve"> Higher length of the conductor</w:t>
      </w:r>
    </w:p>
    <w:p w14:paraId="56075A10" w14:textId="0E3B709C" w:rsidR="00C77CCA" w:rsidRDefault="004A4834" w:rsidP="00C77CCA">
      <w:r>
        <w:t xml:space="preserve">B. </w:t>
      </w:r>
      <w:r w:rsidR="00C77CCA">
        <w:t xml:space="preserve"> Voltage is affected much at far away load from the substation</w:t>
      </w:r>
    </w:p>
    <w:p w14:paraId="7316F89E" w14:textId="2038099D" w:rsidR="00C77CCA" w:rsidRDefault="004A4834" w:rsidP="00C77CCA">
      <w:r>
        <w:lastRenderedPageBreak/>
        <w:t xml:space="preserve">C. </w:t>
      </w:r>
      <w:r w:rsidR="00C77CCA">
        <w:t xml:space="preserve"> Feeder is connected to the supply from both end</w:t>
      </w:r>
    </w:p>
    <w:p w14:paraId="534CB950" w14:textId="1606FB22" w:rsidR="00C77CCA" w:rsidRDefault="004A4834" w:rsidP="00C77CCA">
      <w:r>
        <w:t xml:space="preserve">D.  </w:t>
      </w:r>
      <w:r w:rsidR="00C77CCA">
        <w:t xml:space="preserve"> High cost of the radial system</w:t>
      </w:r>
    </w:p>
    <w:p w14:paraId="1AC26775" w14:textId="21C0E825" w:rsidR="00C77CCA" w:rsidRDefault="00C77CCA" w:rsidP="00C77CCA">
      <w:r>
        <w:t>Ans. B</w:t>
      </w:r>
    </w:p>
    <w:p w14:paraId="00968D11" w14:textId="2AAE6C71" w:rsidR="00C77CCA" w:rsidRDefault="00C77CCA" w:rsidP="00C77CCA"/>
    <w:p w14:paraId="10664BBD" w14:textId="45D61F08" w:rsidR="00571B7C" w:rsidRDefault="00217F53" w:rsidP="00571B7C">
      <w:r>
        <w:t xml:space="preserve">19. </w:t>
      </w:r>
      <w:r w:rsidR="00571B7C">
        <w:t xml:space="preserve"> The current in the inductive circuit is 10 A and power factor is 0.866. The phasor</w:t>
      </w:r>
    </w:p>
    <w:p w14:paraId="3F744B48" w14:textId="77777777" w:rsidR="00571B7C" w:rsidRDefault="00571B7C" w:rsidP="00571B7C">
      <w:r>
        <w:t>representation of current is:</w:t>
      </w:r>
    </w:p>
    <w:p w14:paraId="6B78D6C8" w14:textId="228EEACB" w:rsidR="00571B7C" w:rsidRDefault="004A4834" w:rsidP="00571B7C">
      <w:r>
        <w:t xml:space="preserve">A. </w:t>
      </w:r>
      <w:r w:rsidR="00571B7C">
        <w:t xml:space="preserve"> 10 &lt; – 30°</w:t>
      </w:r>
    </w:p>
    <w:p w14:paraId="15D49764" w14:textId="6FD71F1B" w:rsidR="00571B7C" w:rsidRDefault="004A4834" w:rsidP="00571B7C">
      <w:r>
        <w:t xml:space="preserve">B. </w:t>
      </w:r>
      <w:r w:rsidR="00571B7C">
        <w:t xml:space="preserve"> 10 &lt; 30°</w:t>
      </w:r>
    </w:p>
    <w:p w14:paraId="17C09DFD" w14:textId="39221AEB" w:rsidR="00571B7C" w:rsidRDefault="004A4834" w:rsidP="00571B7C">
      <w:r>
        <w:t xml:space="preserve">C. </w:t>
      </w:r>
      <w:r w:rsidR="00571B7C">
        <w:t xml:space="preserve"> 10 &lt; 0.866</w:t>
      </w:r>
    </w:p>
    <w:p w14:paraId="0082E56D" w14:textId="4B8F9432" w:rsidR="00C77CCA" w:rsidRDefault="004A4834" w:rsidP="00571B7C">
      <w:r>
        <w:t xml:space="preserve">D.  </w:t>
      </w:r>
      <w:r w:rsidR="00571B7C">
        <w:t xml:space="preserve"> 5 &lt; – 30°</w:t>
      </w:r>
    </w:p>
    <w:p w14:paraId="482E1DE7" w14:textId="24BC9E59" w:rsidR="00571B7C" w:rsidRDefault="00571B7C" w:rsidP="00571B7C">
      <w:r>
        <w:t>Ans. A</w:t>
      </w:r>
    </w:p>
    <w:p w14:paraId="73137A4C" w14:textId="4D4797C4" w:rsidR="00571B7C" w:rsidRDefault="00571B7C" w:rsidP="00571B7C"/>
    <w:p w14:paraId="6217D885" w14:textId="100805D0" w:rsidR="00571B7C" w:rsidRDefault="00217F53" w:rsidP="00571B7C">
      <w:r>
        <w:t xml:space="preserve">20. </w:t>
      </w:r>
      <w:r w:rsidR="00571B7C">
        <w:t xml:space="preserve"> Voltage regulation due to Ferranti effect may be:</w:t>
      </w:r>
    </w:p>
    <w:p w14:paraId="47DA5F2D" w14:textId="1CE3C747" w:rsidR="00571B7C" w:rsidRDefault="004A4834" w:rsidP="00571B7C">
      <w:r>
        <w:t xml:space="preserve">A. </w:t>
      </w:r>
      <w:r w:rsidR="00571B7C">
        <w:t xml:space="preserve"> </w:t>
      </w:r>
      <w:proofErr w:type="gramStart"/>
      <w:r w:rsidR="00571B7C">
        <w:t>All of</w:t>
      </w:r>
      <w:proofErr w:type="gramEnd"/>
      <w:r w:rsidR="00571B7C">
        <w:t xml:space="preserve"> the other options</w:t>
      </w:r>
    </w:p>
    <w:p w14:paraId="1F821AAA" w14:textId="36F14488" w:rsidR="00571B7C" w:rsidRDefault="004A4834" w:rsidP="00571B7C">
      <w:r>
        <w:t xml:space="preserve">B. </w:t>
      </w:r>
      <w:r w:rsidR="00571B7C">
        <w:t xml:space="preserve"> negative</w:t>
      </w:r>
    </w:p>
    <w:p w14:paraId="5D45B303" w14:textId="0C34C9DD" w:rsidR="00571B7C" w:rsidRDefault="004A4834" w:rsidP="00571B7C">
      <w:r>
        <w:t xml:space="preserve">C. </w:t>
      </w:r>
      <w:r w:rsidR="00571B7C">
        <w:t xml:space="preserve"> zero</w:t>
      </w:r>
    </w:p>
    <w:p w14:paraId="4E96123E" w14:textId="39A7DFB2" w:rsidR="00571B7C" w:rsidRDefault="004A4834" w:rsidP="00571B7C">
      <w:r>
        <w:t xml:space="preserve">D.  </w:t>
      </w:r>
      <w:r w:rsidR="00571B7C">
        <w:t xml:space="preserve"> positive</w:t>
      </w:r>
    </w:p>
    <w:p w14:paraId="509294E2" w14:textId="0240A310" w:rsidR="00571B7C" w:rsidRDefault="00571B7C" w:rsidP="00571B7C">
      <w:r>
        <w:t>Ans. B</w:t>
      </w:r>
    </w:p>
    <w:p w14:paraId="04BC516B" w14:textId="478C169E" w:rsidR="00571B7C" w:rsidRDefault="00571B7C" w:rsidP="00571B7C"/>
    <w:p w14:paraId="288F15A9" w14:textId="499608A0" w:rsidR="00571B7C" w:rsidRDefault="00217F53" w:rsidP="00571B7C">
      <w:r>
        <w:t xml:space="preserve">21. </w:t>
      </w:r>
      <w:r w:rsidR="00571B7C">
        <w:t xml:space="preserve"> The condition for maximum efficiency of a transformer is that:</w:t>
      </w:r>
    </w:p>
    <w:p w14:paraId="143EC4A5" w14:textId="3AF3461A" w:rsidR="00571B7C" w:rsidRDefault="004A4834" w:rsidP="00571B7C">
      <w:r>
        <w:t xml:space="preserve">A. </w:t>
      </w:r>
      <w:r w:rsidR="00571B7C">
        <w:t xml:space="preserve"> core losses are zero</w:t>
      </w:r>
    </w:p>
    <w:p w14:paraId="470AB606" w14:textId="602BDC7C" w:rsidR="00571B7C" w:rsidRDefault="004A4834" w:rsidP="00571B7C">
      <w:r>
        <w:t xml:space="preserve">B. </w:t>
      </w:r>
      <w:r w:rsidR="00571B7C">
        <w:t xml:space="preserve"> copper losses are zero</w:t>
      </w:r>
    </w:p>
    <w:p w14:paraId="00F5D3FC" w14:textId="4C4FCCA6" w:rsidR="00571B7C" w:rsidRDefault="004A4834" w:rsidP="00571B7C">
      <w:r>
        <w:t xml:space="preserve">C. </w:t>
      </w:r>
      <w:r w:rsidR="00571B7C">
        <w:t xml:space="preserve"> copper losses are twice the core losses</w:t>
      </w:r>
    </w:p>
    <w:p w14:paraId="644C8454" w14:textId="6AAE9898" w:rsidR="00571B7C" w:rsidRDefault="004A4834" w:rsidP="00571B7C">
      <w:r>
        <w:t xml:space="preserve">D.  </w:t>
      </w:r>
      <w:r w:rsidR="00571B7C">
        <w:t xml:space="preserve"> copper losses are equal to iron losses</w:t>
      </w:r>
    </w:p>
    <w:p w14:paraId="6F2AC176" w14:textId="09A95B6E" w:rsidR="00571B7C" w:rsidRDefault="00571B7C" w:rsidP="00571B7C">
      <w:r>
        <w:t>Ans. D</w:t>
      </w:r>
    </w:p>
    <w:p w14:paraId="41253C7D" w14:textId="4C8E63B9" w:rsidR="00571B7C" w:rsidRDefault="00571B7C" w:rsidP="00571B7C"/>
    <w:p w14:paraId="5F840BCF" w14:textId="142814B8" w:rsidR="00571B7C" w:rsidRDefault="00217F53" w:rsidP="00571B7C">
      <w:r>
        <w:t xml:space="preserve">22. </w:t>
      </w:r>
      <w:r w:rsidR="00571B7C">
        <w:t xml:space="preserve"> If the current through a coil having an inductance of 0.5 H is reduced from 5 A to 2 A in 0.05s, calculate the mean value of the EMF induced in the coil.</w:t>
      </w:r>
    </w:p>
    <w:p w14:paraId="67C5DD70" w14:textId="404CAC70" w:rsidR="00571B7C" w:rsidRDefault="004A4834" w:rsidP="00571B7C">
      <w:r>
        <w:t xml:space="preserve">A. </w:t>
      </w:r>
      <w:r w:rsidR="00571B7C">
        <w:t xml:space="preserve"> –15 V</w:t>
      </w:r>
    </w:p>
    <w:p w14:paraId="2CCCF857" w14:textId="29A3D2CD" w:rsidR="00571B7C" w:rsidRDefault="004A4834" w:rsidP="00571B7C">
      <w:r>
        <w:t xml:space="preserve">B. </w:t>
      </w:r>
      <w:r w:rsidR="00571B7C">
        <w:t xml:space="preserve"> –30 V</w:t>
      </w:r>
    </w:p>
    <w:p w14:paraId="4E5FF599" w14:textId="1C18BEEC" w:rsidR="00571B7C" w:rsidRDefault="004A4834" w:rsidP="00571B7C">
      <w:r>
        <w:t xml:space="preserve">C. </w:t>
      </w:r>
      <w:r w:rsidR="00571B7C">
        <w:t xml:space="preserve"> –60 V</w:t>
      </w:r>
    </w:p>
    <w:p w14:paraId="0D9481A8" w14:textId="5707EE83" w:rsidR="00571B7C" w:rsidRDefault="004A4834" w:rsidP="00571B7C">
      <w:r>
        <w:t xml:space="preserve">D.  </w:t>
      </w:r>
      <w:r w:rsidR="00571B7C">
        <w:t xml:space="preserve"> –10 V</w:t>
      </w:r>
    </w:p>
    <w:p w14:paraId="0D19D624" w14:textId="7A425414" w:rsidR="00571B7C" w:rsidRDefault="00571B7C" w:rsidP="00571B7C">
      <w:r>
        <w:t>Ans. B</w:t>
      </w:r>
    </w:p>
    <w:p w14:paraId="5DA0790D" w14:textId="7050D63D" w:rsidR="00571B7C" w:rsidRDefault="00571B7C" w:rsidP="00571B7C"/>
    <w:p w14:paraId="2CD390B3" w14:textId="79B10D44" w:rsidR="00571B7C" w:rsidRDefault="00217F53" w:rsidP="00571B7C">
      <w:r>
        <w:t xml:space="preserve">23. </w:t>
      </w:r>
      <w:r w:rsidR="00571B7C">
        <w:t xml:space="preserve"> A megger is an instrument that gives the reading in:</w:t>
      </w:r>
    </w:p>
    <w:p w14:paraId="4B62FC6B" w14:textId="43D86CF8" w:rsidR="00571B7C" w:rsidRDefault="004A4834" w:rsidP="00571B7C">
      <w:r>
        <w:t xml:space="preserve">A. </w:t>
      </w:r>
      <w:r w:rsidR="00571B7C">
        <w:t xml:space="preserve"> volt</w:t>
      </w:r>
    </w:p>
    <w:p w14:paraId="2F7A6319" w14:textId="3F070B7E" w:rsidR="00571B7C" w:rsidRDefault="004A4834" w:rsidP="00571B7C">
      <w:r>
        <w:t xml:space="preserve">B. </w:t>
      </w:r>
      <w:r w:rsidR="00571B7C">
        <w:t xml:space="preserve"> ohm</w:t>
      </w:r>
    </w:p>
    <w:p w14:paraId="053881D7" w14:textId="370B9E87" w:rsidR="00571B7C" w:rsidRDefault="004A4834" w:rsidP="00571B7C">
      <w:r>
        <w:t xml:space="preserve">C. </w:t>
      </w:r>
      <w:r w:rsidR="00571B7C">
        <w:t xml:space="preserve"> henry</w:t>
      </w:r>
    </w:p>
    <w:p w14:paraId="6837DF4A" w14:textId="08F0E816" w:rsidR="00571B7C" w:rsidRDefault="004A4834" w:rsidP="00571B7C">
      <w:r>
        <w:t xml:space="preserve">D.  </w:t>
      </w:r>
      <w:r w:rsidR="00571B7C">
        <w:t xml:space="preserve"> ampere</w:t>
      </w:r>
    </w:p>
    <w:p w14:paraId="64318516" w14:textId="0FDDF97B" w:rsidR="00571B7C" w:rsidRDefault="00571B7C" w:rsidP="00571B7C">
      <w:r>
        <w:t>Ans. B</w:t>
      </w:r>
    </w:p>
    <w:p w14:paraId="51B8ACD0" w14:textId="34CA8C31" w:rsidR="00571B7C" w:rsidRDefault="00571B7C" w:rsidP="00571B7C"/>
    <w:p w14:paraId="514FFFD0" w14:textId="328B2A61" w:rsidR="00571B7C" w:rsidRDefault="00217F53" w:rsidP="00571B7C">
      <w:r>
        <w:t xml:space="preserve">24. </w:t>
      </w:r>
      <w:r w:rsidR="00571B7C">
        <w:t xml:space="preserve"> Which of the following is a client-server protocol for transmitting files between computers on the Internet over TCP/IP connections?</w:t>
      </w:r>
    </w:p>
    <w:p w14:paraId="0515A209" w14:textId="0848B314" w:rsidR="00571B7C" w:rsidRDefault="004A4834" w:rsidP="00571B7C">
      <w:r>
        <w:t xml:space="preserve">A. </w:t>
      </w:r>
      <w:r w:rsidR="00571B7C">
        <w:t xml:space="preserve"> HTTPS</w:t>
      </w:r>
    </w:p>
    <w:p w14:paraId="29F5F416" w14:textId="0D1FECB9" w:rsidR="00571B7C" w:rsidRDefault="004A4834" w:rsidP="00571B7C">
      <w:r>
        <w:t xml:space="preserve">B. </w:t>
      </w:r>
      <w:r w:rsidR="00571B7C">
        <w:t xml:space="preserve"> HTTP</w:t>
      </w:r>
    </w:p>
    <w:p w14:paraId="5BA1A80A" w14:textId="0AC81A9C" w:rsidR="00571B7C" w:rsidRDefault="004A4834" w:rsidP="00571B7C">
      <w:r>
        <w:t xml:space="preserve">C. </w:t>
      </w:r>
      <w:r w:rsidR="00571B7C">
        <w:t xml:space="preserve"> FTP</w:t>
      </w:r>
    </w:p>
    <w:p w14:paraId="59710B77" w14:textId="49224DA9" w:rsidR="00571B7C" w:rsidRDefault="004A4834" w:rsidP="00571B7C">
      <w:r>
        <w:t xml:space="preserve">D.  </w:t>
      </w:r>
      <w:r w:rsidR="00571B7C">
        <w:t xml:space="preserve"> SMTP</w:t>
      </w:r>
    </w:p>
    <w:p w14:paraId="15374BCD" w14:textId="2A1B43AF" w:rsidR="00571B7C" w:rsidRDefault="00571B7C" w:rsidP="00571B7C">
      <w:r>
        <w:t>Ans. C</w:t>
      </w:r>
    </w:p>
    <w:p w14:paraId="730053DB" w14:textId="32466065" w:rsidR="00571B7C" w:rsidRDefault="00571B7C" w:rsidP="00571B7C"/>
    <w:p w14:paraId="43B02615" w14:textId="1A872705" w:rsidR="00F843E7" w:rsidRDefault="00217F53" w:rsidP="00F843E7">
      <w:r>
        <w:t xml:space="preserve">25. </w:t>
      </w:r>
      <w:r w:rsidR="00F843E7">
        <w:t xml:space="preserve"> A 3 phase induction motor runs at almost 1000 rpm at no load and 950 rpm at full load when supplied with power from a 50 Hz 3 phase line. The frequency of rotor voltage is:</w:t>
      </w:r>
    </w:p>
    <w:p w14:paraId="57B1CBBE" w14:textId="000E4DFB" w:rsidR="00F843E7" w:rsidRDefault="004A4834" w:rsidP="00F843E7">
      <w:r>
        <w:t xml:space="preserve">A. </w:t>
      </w:r>
      <w:r w:rsidR="00F843E7">
        <w:t xml:space="preserve"> 2 Hz</w:t>
      </w:r>
    </w:p>
    <w:p w14:paraId="5AE2293D" w14:textId="6D8C2356" w:rsidR="00F843E7" w:rsidRDefault="004A4834" w:rsidP="00F843E7">
      <w:r>
        <w:t xml:space="preserve">B. </w:t>
      </w:r>
      <w:r w:rsidR="00F843E7">
        <w:t xml:space="preserve"> 2.5 Hz</w:t>
      </w:r>
    </w:p>
    <w:p w14:paraId="3154F49C" w14:textId="683B0B15" w:rsidR="00F843E7" w:rsidRDefault="004A4834" w:rsidP="00F843E7">
      <w:r>
        <w:t xml:space="preserve">C. </w:t>
      </w:r>
      <w:r w:rsidR="00F843E7">
        <w:t xml:space="preserve"> 250 Hz</w:t>
      </w:r>
    </w:p>
    <w:p w14:paraId="50ECC5AD" w14:textId="55721192" w:rsidR="00F843E7" w:rsidRDefault="004A4834" w:rsidP="00F843E7">
      <w:r>
        <w:t xml:space="preserve">D.  </w:t>
      </w:r>
      <w:r w:rsidR="00F843E7">
        <w:t xml:space="preserve"> 2.25 Hz</w:t>
      </w:r>
    </w:p>
    <w:p w14:paraId="6099978B" w14:textId="29E7E041" w:rsidR="00F843E7" w:rsidRDefault="00F843E7" w:rsidP="00F843E7">
      <w:r>
        <w:t>Ans. B</w:t>
      </w:r>
    </w:p>
    <w:p w14:paraId="3F92EB2A" w14:textId="02548407" w:rsidR="00F843E7" w:rsidRDefault="00F843E7" w:rsidP="00F843E7"/>
    <w:p w14:paraId="0947FF25" w14:textId="57222D92" w:rsidR="00F843E7" w:rsidRDefault="00217F53" w:rsidP="00F843E7">
      <w:r>
        <w:t xml:space="preserve">26. </w:t>
      </w:r>
      <w:r w:rsidR="00F843E7">
        <w:t xml:space="preserve"> One kilowatt hour of electrical energy is the same as:</w:t>
      </w:r>
    </w:p>
    <w:p w14:paraId="55C95D52" w14:textId="02F03818" w:rsidR="00F843E7" w:rsidRDefault="004A4834" w:rsidP="00F843E7">
      <w:r>
        <w:t xml:space="preserve">A. </w:t>
      </w:r>
      <w:r w:rsidR="00F843E7">
        <w:t xml:space="preserve"> 36 × 10</w:t>
      </w:r>
      <w:r w:rsidR="00F843E7" w:rsidRPr="00F843E7">
        <w:rPr>
          <w:vertAlign w:val="superscript"/>
        </w:rPr>
        <w:t>5</w:t>
      </w:r>
      <w:r w:rsidR="00F843E7">
        <w:rPr>
          <w:vertAlign w:val="superscript"/>
        </w:rPr>
        <w:t xml:space="preserve"> </w:t>
      </w:r>
      <w:r w:rsidR="00F843E7">
        <w:t>watt</w:t>
      </w:r>
    </w:p>
    <w:p w14:paraId="1818D8B2" w14:textId="5FCB47F5" w:rsidR="00F843E7" w:rsidRDefault="004A4834" w:rsidP="00F843E7">
      <w:r>
        <w:t xml:space="preserve">B. </w:t>
      </w:r>
      <w:r w:rsidR="00F843E7">
        <w:t xml:space="preserve"> 36 × 10</w:t>
      </w:r>
      <w:r w:rsidR="00F843E7" w:rsidRPr="00F843E7">
        <w:rPr>
          <w:vertAlign w:val="superscript"/>
        </w:rPr>
        <w:t>5</w:t>
      </w:r>
      <w:r w:rsidR="00F843E7">
        <w:rPr>
          <w:vertAlign w:val="superscript"/>
        </w:rPr>
        <w:t xml:space="preserve"> </w:t>
      </w:r>
      <w:r w:rsidR="00F843E7">
        <w:t>ergs</w:t>
      </w:r>
    </w:p>
    <w:p w14:paraId="3C7FA468" w14:textId="73BE8231" w:rsidR="00F843E7" w:rsidRDefault="004A4834" w:rsidP="00F843E7">
      <w:r>
        <w:t xml:space="preserve">C. </w:t>
      </w:r>
      <w:r w:rsidR="00F843E7">
        <w:t xml:space="preserve"> 36 × 10</w:t>
      </w:r>
      <w:r w:rsidR="00F843E7" w:rsidRPr="00F843E7">
        <w:rPr>
          <w:vertAlign w:val="superscript"/>
        </w:rPr>
        <w:t>5</w:t>
      </w:r>
      <w:r w:rsidR="00F843E7">
        <w:t xml:space="preserve"> joules</w:t>
      </w:r>
    </w:p>
    <w:p w14:paraId="7F59A4E1" w14:textId="1B1FAD6E" w:rsidR="00F843E7" w:rsidRDefault="004A4834" w:rsidP="00F843E7">
      <w:r>
        <w:t xml:space="preserve">D.  </w:t>
      </w:r>
      <w:r w:rsidR="00F843E7">
        <w:t xml:space="preserve"> 36 × 10</w:t>
      </w:r>
      <w:r w:rsidR="00F843E7" w:rsidRPr="00F843E7">
        <w:rPr>
          <w:vertAlign w:val="superscript"/>
        </w:rPr>
        <w:t>5</w:t>
      </w:r>
      <w:r w:rsidR="00F843E7">
        <w:t xml:space="preserve"> B.T.U.</w:t>
      </w:r>
    </w:p>
    <w:p w14:paraId="49C466D9" w14:textId="463867B6" w:rsidR="00F843E7" w:rsidRDefault="00F843E7" w:rsidP="00F843E7">
      <w:r>
        <w:t>Ans. C</w:t>
      </w:r>
    </w:p>
    <w:p w14:paraId="7CEF9272" w14:textId="0DD21DBF" w:rsidR="00F843E7" w:rsidRDefault="00F843E7" w:rsidP="00F843E7"/>
    <w:p w14:paraId="25F0E1D4" w14:textId="0A13E4C2" w:rsidR="00F67B6E" w:rsidRDefault="00217F53" w:rsidP="00F67B6E">
      <w:r>
        <w:t xml:space="preserve">27. </w:t>
      </w:r>
      <w:r w:rsidR="00F67B6E">
        <w:t xml:space="preserve"> The CRT display is made up of small picture elements called pixels. The ______ </w:t>
      </w:r>
      <w:proofErr w:type="spellStart"/>
      <w:r w:rsidR="00F67B6E">
        <w:t>the</w:t>
      </w:r>
      <w:proofErr w:type="spellEnd"/>
      <w:r w:rsidR="00F67B6E">
        <w:t xml:space="preserve"> pixels, the ______ </w:t>
      </w:r>
      <w:proofErr w:type="spellStart"/>
      <w:r w:rsidR="00F67B6E">
        <w:t>the</w:t>
      </w:r>
      <w:proofErr w:type="spellEnd"/>
      <w:r w:rsidR="00F67B6E">
        <w:t xml:space="preserve"> image clarity or resolution of the display.</w:t>
      </w:r>
    </w:p>
    <w:p w14:paraId="251457A9" w14:textId="4D9A688D" w:rsidR="00F67B6E" w:rsidRDefault="004A4834" w:rsidP="00F67B6E">
      <w:r>
        <w:lastRenderedPageBreak/>
        <w:t xml:space="preserve">A. </w:t>
      </w:r>
      <w:r w:rsidR="00F67B6E">
        <w:t xml:space="preserve"> smaller, better</w:t>
      </w:r>
    </w:p>
    <w:p w14:paraId="1873B97A" w14:textId="1C8B4883" w:rsidR="00F67B6E" w:rsidRDefault="004A4834" w:rsidP="00F67B6E">
      <w:r>
        <w:t xml:space="preserve">B. </w:t>
      </w:r>
      <w:r w:rsidR="00F67B6E">
        <w:t xml:space="preserve"> smaller, poorer</w:t>
      </w:r>
    </w:p>
    <w:p w14:paraId="2A9F30F3" w14:textId="79F54EC8" w:rsidR="00F67B6E" w:rsidRDefault="004A4834" w:rsidP="00F67B6E">
      <w:r>
        <w:t xml:space="preserve">C. </w:t>
      </w:r>
      <w:r w:rsidR="00F67B6E">
        <w:t xml:space="preserve"> larger, better</w:t>
      </w:r>
    </w:p>
    <w:p w14:paraId="50CBE574" w14:textId="0C5D75F3" w:rsidR="00F843E7" w:rsidRDefault="004A4834" w:rsidP="00F67B6E">
      <w:r>
        <w:t xml:space="preserve">D.  </w:t>
      </w:r>
      <w:r w:rsidR="00F67B6E">
        <w:t xml:space="preserve"> larger, poorer</w:t>
      </w:r>
    </w:p>
    <w:p w14:paraId="68FA6051" w14:textId="25B8E5D9" w:rsidR="00F67B6E" w:rsidRDefault="00F67B6E" w:rsidP="00F67B6E">
      <w:r>
        <w:t>Ans. A</w:t>
      </w:r>
    </w:p>
    <w:p w14:paraId="415676F2" w14:textId="2D1DF5D6" w:rsidR="00F67B6E" w:rsidRDefault="00F67B6E" w:rsidP="00F67B6E"/>
    <w:p w14:paraId="6EB937BD" w14:textId="55B8E2DA" w:rsidR="00F67B6E" w:rsidRDefault="00217F53" w:rsidP="00F67B6E">
      <w:r>
        <w:t xml:space="preserve">28. </w:t>
      </w:r>
      <w:r w:rsidR="00F67B6E">
        <w:t xml:space="preserve"> If the flux of a DC motor approaches zero, its speed will:</w:t>
      </w:r>
    </w:p>
    <w:p w14:paraId="529C2F97" w14:textId="063A13A9" w:rsidR="00F67B6E" w:rsidRDefault="004A4834" w:rsidP="00F67B6E">
      <w:r>
        <w:t xml:space="preserve">A. </w:t>
      </w:r>
      <w:r w:rsidR="00F67B6E">
        <w:t xml:space="preserve"> approach infinity</w:t>
      </w:r>
    </w:p>
    <w:p w14:paraId="4CDA9D47" w14:textId="39069A4E" w:rsidR="00F67B6E" w:rsidRDefault="004A4834" w:rsidP="00F67B6E">
      <w:r>
        <w:t xml:space="preserve">B. </w:t>
      </w:r>
      <w:r w:rsidR="00F67B6E">
        <w:t xml:space="preserve"> approach zero</w:t>
      </w:r>
    </w:p>
    <w:p w14:paraId="79D09C6F" w14:textId="670F7395" w:rsidR="00F67B6E" w:rsidRDefault="004A4834" w:rsidP="00F67B6E">
      <w:r>
        <w:t xml:space="preserve">C. </w:t>
      </w:r>
      <w:r w:rsidR="00F67B6E">
        <w:t xml:space="preserve"> remain unchanged</w:t>
      </w:r>
    </w:p>
    <w:p w14:paraId="716CD700" w14:textId="4433F941" w:rsidR="00F67B6E" w:rsidRDefault="004A4834" w:rsidP="00F67B6E">
      <w:r>
        <w:t xml:space="preserve">D.  </w:t>
      </w:r>
      <w:r w:rsidR="00F67B6E">
        <w:t xml:space="preserve"> be between zero and infinity</w:t>
      </w:r>
    </w:p>
    <w:p w14:paraId="77F7F240" w14:textId="5535A4D0" w:rsidR="00F67B6E" w:rsidRDefault="00F67B6E" w:rsidP="00F67B6E">
      <w:r>
        <w:t>Ans. A</w:t>
      </w:r>
    </w:p>
    <w:p w14:paraId="06009FA0" w14:textId="60F86B5B" w:rsidR="00F67B6E" w:rsidRDefault="00F67B6E" w:rsidP="00F67B6E"/>
    <w:p w14:paraId="56EDADF6" w14:textId="10EAE832" w:rsidR="00F67B6E" w:rsidRDefault="00217F53" w:rsidP="00F67B6E">
      <w:r>
        <w:t xml:space="preserve">29. </w:t>
      </w:r>
      <w:r w:rsidR="00F67B6E">
        <w:t xml:space="preserve"> In an R-L-C series circuit, at resonance frequency, the voltage across the resistance is:</w:t>
      </w:r>
    </w:p>
    <w:p w14:paraId="77379479" w14:textId="0F2602CE" w:rsidR="00F67B6E" w:rsidRDefault="004A4834" w:rsidP="00F67B6E">
      <w:r>
        <w:t xml:space="preserve">A. </w:t>
      </w:r>
      <w:r w:rsidR="00F67B6E">
        <w:t xml:space="preserve"> much lower than applied voltage</w:t>
      </w:r>
    </w:p>
    <w:p w14:paraId="2A47EB8E" w14:textId="20DF589A" w:rsidR="00F67B6E" w:rsidRDefault="004A4834" w:rsidP="00F67B6E">
      <w:r>
        <w:t xml:space="preserve">B. </w:t>
      </w:r>
      <w:r w:rsidR="00F67B6E">
        <w:t xml:space="preserve"> equal to applied voltage</w:t>
      </w:r>
    </w:p>
    <w:p w14:paraId="24247B55" w14:textId="53C8D090" w:rsidR="00F67B6E" w:rsidRDefault="004A4834" w:rsidP="00F67B6E">
      <w:r>
        <w:t xml:space="preserve">C. </w:t>
      </w:r>
      <w:r w:rsidR="00F67B6E">
        <w:t xml:space="preserve"> function of value of inductance</w:t>
      </w:r>
    </w:p>
    <w:p w14:paraId="353B5EAC" w14:textId="7E581BB5" w:rsidR="00F67B6E" w:rsidRDefault="004A4834" w:rsidP="00F67B6E">
      <w:r>
        <w:t xml:space="preserve">D.  </w:t>
      </w:r>
      <w:r w:rsidR="00F67B6E">
        <w:t xml:space="preserve"> much higher than applied voltage</w:t>
      </w:r>
    </w:p>
    <w:p w14:paraId="3EDA1863" w14:textId="35321088" w:rsidR="00F67B6E" w:rsidRDefault="00F67B6E" w:rsidP="00F67B6E">
      <w:r>
        <w:t>Ans. B</w:t>
      </w:r>
    </w:p>
    <w:p w14:paraId="5CB10241" w14:textId="0DB05115" w:rsidR="00F67B6E" w:rsidRDefault="00F67B6E" w:rsidP="00F67B6E"/>
    <w:p w14:paraId="322B6164" w14:textId="301910BA" w:rsidR="00F67B6E" w:rsidRDefault="00217F53" w:rsidP="00F67B6E">
      <w:r>
        <w:t xml:space="preserve">30. </w:t>
      </w:r>
      <w:r w:rsidR="00F67B6E">
        <w:t xml:space="preserve"> The generation of hydroelectric power does not depend on:</w:t>
      </w:r>
    </w:p>
    <w:p w14:paraId="4543FBF0" w14:textId="65AAD68F" w:rsidR="00F67B6E" w:rsidRDefault="004A4834" w:rsidP="00F67B6E">
      <w:r>
        <w:t xml:space="preserve">A. </w:t>
      </w:r>
      <w:r w:rsidR="00F67B6E">
        <w:t xml:space="preserve"> specific weight of the water</w:t>
      </w:r>
    </w:p>
    <w:p w14:paraId="5C251262" w14:textId="262A93AB" w:rsidR="00F67B6E" w:rsidRDefault="004A4834" w:rsidP="00F67B6E">
      <w:r>
        <w:t xml:space="preserve">B. </w:t>
      </w:r>
      <w:r w:rsidR="00F67B6E">
        <w:t xml:space="preserve"> rate of the flow of water</w:t>
      </w:r>
    </w:p>
    <w:p w14:paraId="153F1E88" w14:textId="4BDF1E74" w:rsidR="00F67B6E" w:rsidRDefault="004A4834" w:rsidP="00F67B6E">
      <w:r>
        <w:t xml:space="preserve">C. </w:t>
      </w:r>
      <w:r w:rsidR="00F67B6E">
        <w:t xml:space="preserve"> height of water head</w:t>
      </w:r>
    </w:p>
    <w:p w14:paraId="40234176" w14:textId="50BD4749" w:rsidR="00F67B6E" w:rsidRDefault="004A4834" w:rsidP="00F67B6E">
      <w:r>
        <w:t xml:space="preserve">D.  </w:t>
      </w:r>
      <w:r w:rsidR="00F67B6E">
        <w:t xml:space="preserve"> efficiency of the evaporator</w:t>
      </w:r>
    </w:p>
    <w:p w14:paraId="4C7BD54A" w14:textId="1A497E74" w:rsidR="00F67B6E" w:rsidRDefault="00F67B6E" w:rsidP="00F67B6E">
      <w:r>
        <w:t>Ans. D</w:t>
      </w:r>
    </w:p>
    <w:p w14:paraId="1084F04D" w14:textId="57036A60" w:rsidR="00F67B6E" w:rsidRDefault="00F67B6E" w:rsidP="00F67B6E"/>
    <w:p w14:paraId="025076B7" w14:textId="4D427B44" w:rsidR="00F67B6E" w:rsidRDefault="00217F53" w:rsidP="00F67B6E">
      <w:r>
        <w:t xml:space="preserve">31. </w:t>
      </w:r>
      <w:r w:rsidR="00F67B6E">
        <w:t xml:space="preserve"> Which of the following CPU registers contains the address of the next instruction to be fetched from the main memory when the previous instruction has been successfully</w:t>
      </w:r>
      <w:r w:rsidR="00F1753D">
        <w:t xml:space="preserve"> </w:t>
      </w:r>
      <w:r w:rsidR="00F67B6E">
        <w:t>completed?</w:t>
      </w:r>
    </w:p>
    <w:p w14:paraId="63E6E993" w14:textId="2B9C18CC" w:rsidR="00F67B6E" w:rsidRDefault="004A4834" w:rsidP="00F67B6E">
      <w:r>
        <w:t xml:space="preserve">A. </w:t>
      </w:r>
      <w:r w:rsidR="00F67B6E">
        <w:t xml:space="preserve"> MDR</w:t>
      </w:r>
    </w:p>
    <w:p w14:paraId="2C9B94DB" w14:textId="40A03457" w:rsidR="00F67B6E" w:rsidRDefault="004A4834" w:rsidP="00F67B6E">
      <w:r>
        <w:t xml:space="preserve">B. </w:t>
      </w:r>
      <w:r w:rsidR="00F67B6E">
        <w:t xml:space="preserve"> MAR</w:t>
      </w:r>
    </w:p>
    <w:p w14:paraId="67AA67FA" w14:textId="1FFF4374" w:rsidR="00F67B6E" w:rsidRDefault="004A4834" w:rsidP="00F67B6E">
      <w:r>
        <w:t xml:space="preserve">C. </w:t>
      </w:r>
      <w:r w:rsidR="00F67B6E">
        <w:t xml:space="preserve"> Accumulator</w:t>
      </w:r>
    </w:p>
    <w:p w14:paraId="3914CBC1" w14:textId="17410AE5" w:rsidR="00F67B6E" w:rsidRDefault="004A4834" w:rsidP="00F67B6E">
      <w:r>
        <w:lastRenderedPageBreak/>
        <w:t xml:space="preserve">D.  </w:t>
      </w:r>
      <w:r w:rsidR="00F67B6E">
        <w:t xml:space="preserve"> Program Counter (PC)</w:t>
      </w:r>
    </w:p>
    <w:p w14:paraId="279EB012" w14:textId="77A19F16" w:rsidR="00F1753D" w:rsidRDefault="00F1753D" w:rsidP="00F67B6E">
      <w:r>
        <w:t>Ans. D</w:t>
      </w:r>
    </w:p>
    <w:p w14:paraId="0E611185" w14:textId="3CE9DEFA" w:rsidR="00F1753D" w:rsidRDefault="00F1753D" w:rsidP="00F67B6E"/>
    <w:p w14:paraId="53EC4154" w14:textId="3E152FA7" w:rsidR="00F1753D" w:rsidRDefault="00217F53" w:rsidP="00F1753D">
      <w:r>
        <w:t xml:space="preserve">32. </w:t>
      </w:r>
      <w:r w:rsidR="00F1753D">
        <w:t xml:space="preserve"> How many different symbols (digits/characters) are used in a base-N number system?</w:t>
      </w:r>
    </w:p>
    <w:p w14:paraId="29931CA4" w14:textId="4B2C2079" w:rsidR="00F1753D" w:rsidRDefault="004A4834" w:rsidP="00F1753D">
      <w:r>
        <w:t xml:space="preserve">A. </w:t>
      </w:r>
      <w:r w:rsidR="00F1753D">
        <w:t xml:space="preserve"> N – 2</w:t>
      </w:r>
    </w:p>
    <w:p w14:paraId="0BBE935A" w14:textId="1DA5F818" w:rsidR="00F1753D" w:rsidRDefault="004A4834" w:rsidP="00F1753D">
      <w:r>
        <w:t xml:space="preserve">B. </w:t>
      </w:r>
      <w:r w:rsidR="00F1753D">
        <w:t xml:space="preserve"> N</w:t>
      </w:r>
    </w:p>
    <w:p w14:paraId="29279A05" w14:textId="7D1B5AAE" w:rsidR="00F1753D" w:rsidRDefault="004A4834" w:rsidP="00F1753D">
      <w:r>
        <w:t xml:space="preserve">C. </w:t>
      </w:r>
      <w:r w:rsidR="00F1753D">
        <w:t xml:space="preserve"> N – 1</w:t>
      </w:r>
    </w:p>
    <w:p w14:paraId="731BF77B" w14:textId="364DB15E" w:rsidR="00F1753D" w:rsidRDefault="004A4834" w:rsidP="00F1753D">
      <w:r>
        <w:t xml:space="preserve">D.  </w:t>
      </w:r>
      <w:r w:rsidR="00F1753D">
        <w:t xml:space="preserve"> N + 1</w:t>
      </w:r>
    </w:p>
    <w:p w14:paraId="3DC1619D" w14:textId="6ED4886F" w:rsidR="00F1753D" w:rsidRDefault="00F1753D" w:rsidP="00F1753D">
      <w:r>
        <w:t>Ans. B</w:t>
      </w:r>
    </w:p>
    <w:p w14:paraId="6A82EF8D" w14:textId="3C2CDD59" w:rsidR="00F1753D" w:rsidRDefault="00F1753D" w:rsidP="00F1753D"/>
    <w:p w14:paraId="1907ECA8" w14:textId="6F83AF1F" w:rsidR="00F1753D" w:rsidRDefault="00217F53" w:rsidP="00F1753D">
      <w:r>
        <w:t xml:space="preserve">33. </w:t>
      </w:r>
      <w:r w:rsidR="00F1753D">
        <w:t xml:space="preserve"> A generation station has average demand and maximum demand of 48000 kW and 96000 </w:t>
      </w:r>
      <w:proofErr w:type="gramStart"/>
      <w:r w:rsidR="00F1753D">
        <w:t>kW</w:t>
      </w:r>
      <w:proofErr w:type="gramEnd"/>
      <w:r w:rsidR="00F1753D">
        <w:t xml:space="preserve"> respectively. If the plant capacity factor is 0.48, the installed capacity will be:</w:t>
      </w:r>
    </w:p>
    <w:p w14:paraId="600E9862" w14:textId="06CE7FFA" w:rsidR="00F1753D" w:rsidRDefault="004A4834" w:rsidP="00F1753D">
      <w:r>
        <w:t xml:space="preserve">A. </w:t>
      </w:r>
      <w:r w:rsidR="00F1753D">
        <w:t xml:space="preserve"> 200000 kW</w:t>
      </w:r>
    </w:p>
    <w:p w14:paraId="2AF8E003" w14:textId="34F72995" w:rsidR="00F1753D" w:rsidRDefault="004A4834" w:rsidP="00F1753D">
      <w:r>
        <w:t xml:space="preserve">B. </w:t>
      </w:r>
      <w:r w:rsidR="00F1753D">
        <w:t xml:space="preserve"> 250000 kW</w:t>
      </w:r>
    </w:p>
    <w:p w14:paraId="28B6A8F6" w14:textId="5520BB4B" w:rsidR="00F1753D" w:rsidRDefault="004A4834" w:rsidP="00F1753D">
      <w:r>
        <w:t xml:space="preserve">C. </w:t>
      </w:r>
      <w:r w:rsidR="00F1753D">
        <w:t xml:space="preserve"> 200000 kWh</w:t>
      </w:r>
    </w:p>
    <w:p w14:paraId="2034731B" w14:textId="7DD28DBB" w:rsidR="00F1753D" w:rsidRDefault="004A4834" w:rsidP="00F1753D">
      <w:r>
        <w:t xml:space="preserve">D.  </w:t>
      </w:r>
      <w:r w:rsidR="00F1753D">
        <w:t xml:space="preserve"> 100000 kW</w:t>
      </w:r>
    </w:p>
    <w:p w14:paraId="7CA7D880" w14:textId="2D8D067E" w:rsidR="00512E77" w:rsidRDefault="00F1753D" w:rsidP="00512E77">
      <w:r>
        <w:t>Ans. D</w:t>
      </w:r>
    </w:p>
    <w:p w14:paraId="163ED3BC" w14:textId="034DA379" w:rsidR="00F1753D" w:rsidRDefault="00F1753D" w:rsidP="00512E77"/>
    <w:p w14:paraId="078C0CCC" w14:textId="17D2A981" w:rsidR="00F1753D" w:rsidRDefault="00217F53" w:rsidP="00F1753D">
      <w:r>
        <w:t xml:space="preserve">34. </w:t>
      </w:r>
      <w:r w:rsidR="00F1753D">
        <w:t xml:space="preserve"> The net electromotive force around a </w:t>
      </w:r>
      <w:proofErr w:type="gramStart"/>
      <w:r w:rsidR="00F1753D">
        <w:t>closed circuit</w:t>
      </w:r>
      <w:proofErr w:type="gramEnd"/>
      <w:r w:rsidR="00F1753D">
        <w:t xml:space="preserve"> loop is equal to the sum of potential drops around the loop. This law is called as:</w:t>
      </w:r>
    </w:p>
    <w:p w14:paraId="22D39C6B" w14:textId="7B21B1E6" w:rsidR="00F1753D" w:rsidRDefault="004A4834" w:rsidP="00F1753D">
      <w:r>
        <w:t xml:space="preserve">A. </w:t>
      </w:r>
      <w:r w:rsidR="00F1753D">
        <w:t xml:space="preserve"> Kirchhoff’s second law</w:t>
      </w:r>
    </w:p>
    <w:p w14:paraId="2B247217" w14:textId="5706F0BD" w:rsidR="00F1753D" w:rsidRDefault="004A4834" w:rsidP="00F1753D">
      <w:r>
        <w:t xml:space="preserve">B. </w:t>
      </w:r>
      <w:r w:rsidR="00F1753D">
        <w:t xml:space="preserve"> Lenz’s law</w:t>
      </w:r>
    </w:p>
    <w:p w14:paraId="30399F31" w14:textId="0E0A5400" w:rsidR="00F1753D" w:rsidRDefault="004A4834" w:rsidP="00F1753D">
      <w:r>
        <w:t xml:space="preserve">C. </w:t>
      </w:r>
      <w:r w:rsidR="00F1753D">
        <w:t xml:space="preserve"> Kirchhoff’s first law</w:t>
      </w:r>
    </w:p>
    <w:p w14:paraId="54851A12" w14:textId="7D6CA8DF" w:rsidR="00F1753D" w:rsidRDefault="004A4834" w:rsidP="00F1753D">
      <w:r>
        <w:t xml:space="preserve">D.  </w:t>
      </w:r>
      <w:r w:rsidR="00F1753D">
        <w:t xml:space="preserve"> Fleming’s </w:t>
      </w:r>
      <w:proofErr w:type="gramStart"/>
      <w:r w:rsidR="00F1753D">
        <w:t>left hand</w:t>
      </w:r>
      <w:proofErr w:type="gramEnd"/>
      <w:r w:rsidR="00F1753D">
        <w:t xml:space="preserve"> rule</w:t>
      </w:r>
    </w:p>
    <w:p w14:paraId="2BF81D82" w14:textId="21E19639" w:rsidR="00F1753D" w:rsidRDefault="00F1753D" w:rsidP="00F1753D">
      <w:r>
        <w:t>Ans. A</w:t>
      </w:r>
    </w:p>
    <w:p w14:paraId="664CBB0F" w14:textId="28B10AB0" w:rsidR="00F1753D" w:rsidRDefault="00F1753D" w:rsidP="00F1753D"/>
    <w:p w14:paraId="50790F62" w14:textId="51C26459" w:rsidR="00F1753D" w:rsidRDefault="00217F53" w:rsidP="00F1753D">
      <w:r>
        <w:t xml:space="preserve">35. </w:t>
      </w:r>
      <w:r w:rsidR="00F1753D">
        <w:t xml:space="preserve"> Which of the following editions of the Windows 7 operating system does NOT have the Aero Glass graphical user interface?</w:t>
      </w:r>
    </w:p>
    <w:p w14:paraId="4F500E33" w14:textId="232D587C" w:rsidR="00F1753D" w:rsidRDefault="004A4834" w:rsidP="00F1753D">
      <w:r>
        <w:t xml:space="preserve">A. </w:t>
      </w:r>
      <w:r w:rsidR="00F1753D">
        <w:t xml:space="preserve"> Enterprise</w:t>
      </w:r>
    </w:p>
    <w:p w14:paraId="4D3D8E12" w14:textId="1DA079BD" w:rsidR="00F1753D" w:rsidRDefault="004A4834" w:rsidP="00F1753D">
      <w:r>
        <w:t xml:space="preserve">B. </w:t>
      </w:r>
      <w:r w:rsidR="00F1753D">
        <w:t xml:space="preserve"> Professional</w:t>
      </w:r>
    </w:p>
    <w:p w14:paraId="4D8036AF" w14:textId="2553DF23" w:rsidR="00F1753D" w:rsidRDefault="004A4834" w:rsidP="00F1753D">
      <w:r>
        <w:t xml:space="preserve">C. </w:t>
      </w:r>
      <w:r w:rsidR="00F1753D">
        <w:t xml:space="preserve"> Starter</w:t>
      </w:r>
    </w:p>
    <w:p w14:paraId="2AF3CC6B" w14:textId="699BF1C2" w:rsidR="00F1753D" w:rsidRDefault="004A4834" w:rsidP="00F1753D">
      <w:r>
        <w:t xml:space="preserve">D.  </w:t>
      </w:r>
      <w:r w:rsidR="00F1753D">
        <w:t xml:space="preserve"> Home Premium</w:t>
      </w:r>
    </w:p>
    <w:p w14:paraId="45B27EA4" w14:textId="78BDF0A7" w:rsidR="00F1753D" w:rsidRDefault="00F1753D" w:rsidP="00F1753D">
      <w:r>
        <w:t>Ans. C</w:t>
      </w:r>
    </w:p>
    <w:p w14:paraId="29C63DB1" w14:textId="35396F11" w:rsidR="00F1753D" w:rsidRDefault="00F1753D" w:rsidP="00F1753D"/>
    <w:p w14:paraId="790C6563" w14:textId="17762074" w:rsidR="00F1753D" w:rsidRDefault="00217F53" w:rsidP="00F1753D">
      <w:r>
        <w:t xml:space="preserve">36. </w:t>
      </w:r>
      <w:r w:rsidR="00F1753D">
        <w:t xml:space="preserve"> Which of the following logic gates can be used to implement the functionality of any logic gate?</w:t>
      </w:r>
    </w:p>
    <w:p w14:paraId="6B9A6CF1" w14:textId="5CF66CDF" w:rsidR="00F1753D" w:rsidRDefault="004A4834" w:rsidP="00F1753D">
      <w:r>
        <w:t xml:space="preserve">A. </w:t>
      </w:r>
      <w:r w:rsidR="00F1753D">
        <w:t xml:space="preserve"> XOR</w:t>
      </w:r>
    </w:p>
    <w:p w14:paraId="1E523BA2" w14:textId="13BB392F" w:rsidR="00F1753D" w:rsidRDefault="004A4834" w:rsidP="00F1753D">
      <w:r>
        <w:t xml:space="preserve">B. </w:t>
      </w:r>
      <w:r w:rsidR="00F1753D">
        <w:t xml:space="preserve"> XNOR</w:t>
      </w:r>
    </w:p>
    <w:p w14:paraId="53C686D9" w14:textId="3ACD9340" w:rsidR="00F1753D" w:rsidRDefault="004A4834" w:rsidP="00F1753D">
      <w:r>
        <w:t xml:space="preserve">C. </w:t>
      </w:r>
      <w:r w:rsidR="00F1753D">
        <w:t xml:space="preserve"> NAND</w:t>
      </w:r>
    </w:p>
    <w:p w14:paraId="7766A8C1" w14:textId="0EA77F5E" w:rsidR="00F1753D" w:rsidRDefault="004A4834" w:rsidP="00F1753D">
      <w:r>
        <w:t xml:space="preserve">D.  </w:t>
      </w:r>
      <w:r w:rsidR="00F1753D">
        <w:t xml:space="preserve"> AND</w:t>
      </w:r>
    </w:p>
    <w:p w14:paraId="397501B2" w14:textId="3954DFD3" w:rsidR="00512E77" w:rsidRDefault="00F1753D" w:rsidP="00512E77">
      <w:r>
        <w:t>Ans. C</w:t>
      </w:r>
    </w:p>
    <w:p w14:paraId="081B70B5" w14:textId="1FBF7512" w:rsidR="00F1753D" w:rsidRDefault="00F1753D" w:rsidP="00512E77"/>
    <w:p w14:paraId="1E0F7AA2" w14:textId="62B82436" w:rsidR="00F1753D" w:rsidRDefault="00217F53" w:rsidP="00F1753D">
      <w:r>
        <w:t xml:space="preserve">37. </w:t>
      </w:r>
      <w:r w:rsidR="00F1753D">
        <w:t xml:space="preserve"> The three resistances of 3 Ω each are connected in delta. Their value in each branch of equivalent star connection will be:</w:t>
      </w:r>
    </w:p>
    <w:p w14:paraId="52E068E0" w14:textId="5D0AE629" w:rsidR="00F1753D" w:rsidRDefault="004A4834" w:rsidP="00F1753D">
      <w:r>
        <w:t xml:space="preserve">A. </w:t>
      </w:r>
      <w:r w:rsidR="00F1753D">
        <w:t xml:space="preserve"> 6 Ω</w:t>
      </w:r>
    </w:p>
    <w:p w14:paraId="062432EB" w14:textId="1C9F8505" w:rsidR="00F1753D" w:rsidRDefault="004A4834" w:rsidP="00F1753D">
      <w:r>
        <w:t xml:space="preserve">B. </w:t>
      </w:r>
      <w:r w:rsidR="00F1753D">
        <w:t xml:space="preserve"> 1 Ω</w:t>
      </w:r>
    </w:p>
    <w:p w14:paraId="35C2172C" w14:textId="659C1423" w:rsidR="00F1753D" w:rsidRDefault="004A4834" w:rsidP="00F1753D">
      <w:r>
        <w:t xml:space="preserve">C. </w:t>
      </w:r>
      <w:r w:rsidR="00F1753D">
        <w:t xml:space="preserve"> 9 Ω</w:t>
      </w:r>
    </w:p>
    <w:p w14:paraId="0EFAF88D" w14:textId="5965E303" w:rsidR="00F1753D" w:rsidRDefault="004A4834" w:rsidP="00F1753D">
      <w:r>
        <w:t xml:space="preserve">D.  </w:t>
      </w:r>
      <w:r w:rsidR="00F1753D">
        <w:t xml:space="preserve"> 3 Ω</w:t>
      </w:r>
    </w:p>
    <w:p w14:paraId="333E101E" w14:textId="2A7B648C" w:rsidR="00F1753D" w:rsidRDefault="00F1753D" w:rsidP="00F1753D">
      <w:r>
        <w:t>Ans. B</w:t>
      </w:r>
    </w:p>
    <w:p w14:paraId="5ACD113F" w14:textId="081B752F" w:rsidR="00B44531" w:rsidRDefault="00B44531" w:rsidP="00F1753D"/>
    <w:p w14:paraId="1DA97B47" w14:textId="7A489567" w:rsidR="00B44531" w:rsidRDefault="00217F53" w:rsidP="00B44531">
      <w:r>
        <w:t xml:space="preserve">38. </w:t>
      </w:r>
      <w:r w:rsidR="00B44531">
        <w:t xml:space="preserve"> The ratio of the sum of the individual maximum demands to the maximum demand of the whole system under consideration is called as:</w:t>
      </w:r>
    </w:p>
    <w:p w14:paraId="09EB1256" w14:textId="794A757F" w:rsidR="00B44531" w:rsidRDefault="004A4834" w:rsidP="00B44531">
      <w:r>
        <w:t xml:space="preserve">A. </w:t>
      </w:r>
      <w:r w:rsidR="00B44531">
        <w:t xml:space="preserve"> load factor</w:t>
      </w:r>
    </w:p>
    <w:p w14:paraId="1A2B21EB" w14:textId="68CAB3EA" w:rsidR="00B44531" w:rsidRDefault="004A4834" w:rsidP="00B44531">
      <w:r>
        <w:t xml:space="preserve">B. </w:t>
      </w:r>
      <w:r w:rsidR="00B44531">
        <w:t xml:space="preserve"> demand factor</w:t>
      </w:r>
    </w:p>
    <w:p w14:paraId="03C10273" w14:textId="1118684B" w:rsidR="00B44531" w:rsidRDefault="004A4834" w:rsidP="00B44531">
      <w:r>
        <w:t xml:space="preserve">C. </w:t>
      </w:r>
      <w:r w:rsidR="00B44531">
        <w:t xml:space="preserve"> diversity factor</w:t>
      </w:r>
    </w:p>
    <w:p w14:paraId="206B30A4" w14:textId="2EF7723B" w:rsidR="00B44531" w:rsidRDefault="004A4834" w:rsidP="00B44531">
      <w:r>
        <w:t xml:space="preserve">D.  </w:t>
      </w:r>
      <w:r w:rsidR="00B44531">
        <w:t xml:space="preserve"> power factor</w:t>
      </w:r>
    </w:p>
    <w:p w14:paraId="53933302" w14:textId="355FE4CE" w:rsidR="00B44531" w:rsidRDefault="00B44531" w:rsidP="00B44531">
      <w:r>
        <w:t>Ans. C</w:t>
      </w:r>
    </w:p>
    <w:p w14:paraId="3AD97C1E" w14:textId="447B571A" w:rsidR="00B44531" w:rsidRDefault="00B44531" w:rsidP="00B44531"/>
    <w:p w14:paraId="334E3815" w14:textId="52735FAC" w:rsidR="00B44531" w:rsidRDefault="00217F53" w:rsidP="00B44531">
      <w:r>
        <w:t xml:space="preserve">39. </w:t>
      </w:r>
      <w:r w:rsidR="00B44531">
        <w:t xml:space="preserve"> Which of the following is equivalent to the Boolean function X’(X’+Y)?</w:t>
      </w:r>
    </w:p>
    <w:p w14:paraId="5ACA5E6F" w14:textId="34033487" w:rsidR="00B44531" w:rsidRDefault="004A4834" w:rsidP="00B44531">
      <w:r>
        <w:t xml:space="preserve">A. </w:t>
      </w:r>
      <w:r w:rsidR="00B44531">
        <w:t xml:space="preserve"> X</w:t>
      </w:r>
    </w:p>
    <w:p w14:paraId="2095BC3E" w14:textId="15A70097" w:rsidR="00B44531" w:rsidRDefault="004A4834" w:rsidP="00B44531">
      <w:r>
        <w:t xml:space="preserve">B. </w:t>
      </w:r>
      <w:r w:rsidR="00B44531">
        <w:t xml:space="preserve"> Y’</w:t>
      </w:r>
    </w:p>
    <w:p w14:paraId="2B6349ED" w14:textId="08FF27CC" w:rsidR="00B44531" w:rsidRDefault="004A4834" w:rsidP="00B44531">
      <w:r>
        <w:t xml:space="preserve">C. </w:t>
      </w:r>
      <w:r w:rsidR="00B44531">
        <w:t xml:space="preserve"> Y</w:t>
      </w:r>
    </w:p>
    <w:p w14:paraId="4AC94FDE" w14:textId="434D30AB" w:rsidR="00B44531" w:rsidRDefault="004A4834" w:rsidP="00B44531">
      <w:r>
        <w:t xml:space="preserve">D.  </w:t>
      </w:r>
      <w:r w:rsidR="00B44531">
        <w:t xml:space="preserve"> X’</w:t>
      </w:r>
    </w:p>
    <w:p w14:paraId="79D6EBFB" w14:textId="5AD1C887" w:rsidR="00B44531" w:rsidRDefault="00B44531" w:rsidP="00B44531">
      <w:r>
        <w:t>Ans. D</w:t>
      </w:r>
    </w:p>
    <w:p w14:paraId="3D06C606" w14:textId="47E7ABFF" w:rsidR="00B44531" w:rsidRDefault="00B44531" w:rsidP="00B44531"/>
    <w:p w14:paraId="08E68811" w14:textId="0485B1C5" w:rsidR="00B44531" w:rsidRDefault="00217F53" w:rsidP="00B44531">
      <w:r>
        <w:t xml:space="preserve">40. </w:t>
      </w:r>
      <w:r w:rsidR="00B44531">
        <w:t xml:space="preserve"> The deflecting torque in </w:t>
      </w:r>
      <w:proofErr w:type="spellStart"/>
      <w:r w:rsidR="00B44531">
        <w:t>analog</w:t>
      </w:r>
      <w:proofErr w:type="spellEnd"/>
      <w:r w:rsidR="00B44531">
        <w:t xml:space="preserve"> measurement device is:</w:t>
      </w:r>
    </w:p>
    <w:p w14:paraId="0EFEA721" w14:textId="5EA86C8F" w:rsidR="00B44531" w:rsidRDefault="004A4834" w:rsidP="00B44531">
      <w:r>
        <w:t xml:space="preserve">A. </w:t>
      </w:r>
      <w:r w:rsidR="00B44531">
        <w:t xml:space="preserve"> proportional to the resistance of the coil</w:t>
      </w:r>
    </w:p>
    <w:p w14:paraId="5A5E643E" w14:textId="006F1397" w:rsidR="00B44531" w:rsidRDefault="004A4834" w:rsidP="00B44531">
      <w:r>
        <w:lastRenderedPageBreak/>
        <w:t xml:space="preserve">B. </w:t>
      </w:r>
      <w:r w:rsidR="00B44531">
        <w:t xml:space="preserve"> proportional to the current through the coil</w:t>
      </w:r>
    </w:p>
    <w:p w14:paraId="723894C2" w14:textId="6FA17781" w:rsidR="00B44531" w:rsidRDefault="004A4834" w:rsidP="00B44531">
      <w:r>
        <w:t xml:space="preserve">C. </w:t>
      </w:r>
      <w:r w:rsidR="00B44531">
        <w:t xml:space="preserve"> inversely proportional to flux density</w:t>
      </w:r>
    </w:p>
    <w:p w14:paraId="7FAFC870" w14:textId="521DF4AF" w:rsidR="00B44531" w:rsidRDefault="004A4834" w:rsidP="00B44531">
      <w:r>
        <w:t xml:space="preserve">D.  </w:t>
      </w:r>
      <w:r w:rsidR="00B44531">
        <w:t xml:space="preserve"> inversely proportional to the current through the coil</w:t>
      </w:r>
    </w:p>
    <w:p w14:paraId="1DBE2AFC" w14:textId="2EB64808" w:rsidR="00B44531" w:rsidRDefault="00B44531" w:rsidP="00B44531">
      <w:r>
        <w:t>Ans. B</w:t>
      </w:r>
    </w:p>
    <w:p w14:paraId="21F62576" w14:textId="7B07EF70" w:rsidR="00747E72" w:rsidRDefault="00747E72" w:rsidP="00B44531"/>
    <w:p w14:paraId="53B70612" w14:textId="604B1B37" w:rsidR="00747E72" w:rsidRDefault="00217F53" w:rsidP="00747E72">
      <w:r>
        <w:t xml:space="preserve">41. </w:t>
      </w:r>
      <w:r w:rsidR="00747E72">
        <w:t xml:space="preserve"> A group of related web pages form a:</w:t>
      </w:r>
    </w:p>
    <w:p w14:paraId="2F70C133" w14:textId="4AEDF062" w:rsidR="00747E72" w:rsidRDefault="004A4834" w:rsidP="00747E72">
      <w:r>
        <w:t xml:space="preserve">A. </w:t>
      </w:r>
      <w:r w:rsidR="00747E72">
        <w:t xml:space="preserve"> proxy server</w:t>
      </w:r>
    </w:p>
    <w:p w14:paraId="13B08125" w14:textId="39C3C7A4" w:rsidR="00747E72" w:rsidRDefault="004A4834" w:rsidP="00747E72">
      <w:r>
        <w:t xml:space="preserve">B. </w:t>
      </w:r>
      <w:r w:rsidR="00747E72">
        <w:t xml:space="preserve"> web server</w:t>
      </w:r>
    </w:p>
    <w:p w14:paraId="75572415" w14:textId="66BFE5E7" w:rsidR="00747E72" w:rsidRDefault="004A4834" w:rsidP="00747E72">
      <w:r>
        <w:t xml:space="preserve">C. </w:t>
      </w:r>
      <w:r w:rsidR="00747E72">
        <w:t xml:space="preserve"> website</w:t>
      </w:r>
    </w:p>
    <w:p w14:paraId="7A799824" w14:textId="6ACE8364" w:rsidR="00747E72" w:rsidRDefault="004A4834" w:rsidP="00747E72">
      <w:r>
        <w:t xml:space="preserve">D.  </w:t>
      </w:r>
      <w:r w:rsidR="00747E72">
        <w:t xml:space="preserve"> home page</w:t>
      </w:r>
    </w:p>
    <w:p w14:paraId="1B915A67" w14:textId="3A9F20BE" w:rsidR="00747E72" w:rsidRDefault="00747E72" w:rsidP="00747E72">
      <w:r>
        <w:t>Ans. C</w:t>
      </w:r>
    </w:p>
    <w:p w14:paraId="05B7F2CB" w14:textId="7CE9FA15" w:rsidR="00747E72" w:rsidRDefault="00747E72" w:rsidP="00747E72"/>
    <w:p w14:paraId="45E8BF5E" w14:textId="579BA814" w:rsidR="00747E72" w:rsidRDefault="00217F53" w:rsidP="00747E72">
      <w:r>
        <w:t xml:space="preserve">42. </w:t>
      </w:r>
      <w:r w:rsidR="00747E72">
        <w:t xml:space="preserve"> A Mho relay is a:</w:t>
      </w:r>
    </w:p>
    <w:p w14:paraId="0D02432E" w14:textId="1902FAE6" w:rsidR="00747E72" w:rsidRDefault="004A4834" w:rsidP="00747E72">
      <w:r>
        <w:t xml:space="preserve">A. </w:t>
      </w:r>
      <w:r w:rsidR="00747E72">
        <w:t xml:space="preserve"> voltage controlled directional relay</w:t>
      </w:r>
    </w:p>
    <w:p w14:paraId="2AD800DF" w14:textId="619A28A8" w:rsidR="00747E72" w:rsidRDefault="004A4834" w:rsidP="00747E72">
      <w:r>
        <w:t xml:space="preserve">B. </w:t>
      </w:r>
      <w:r w:rsidR="00747E72">
        <w:t xml:space="preserve"> directional restrained over current relay</w:t>
      </w:r>
    </w:p>
    <w:p w14:paraId="3BA63797" w14:textId="3DBC2A65" w:rsidR="00747E72" w:rsidRDefault="004A4834" w:rsidP="00747E72">
      <w:r>
        <w:t xml:space="preserve">C. </w:t>
      </w:r>
      <w:r w:rsidR="00747E72">
        <w:t xml:space="preserve"> voltage controlled over current relay</w:t>
      </w:r>
    </w:p>
    <w:p w14:paraId="372BFB81" w14:textId="2ABAE3BA" w:rsidR="00747E72" w:rsidRDefault="004A4834" w:rsidP="00747E72">
      <w:r>
        <w:t xml:space="preserve">D.  </w:t>
      </w:r>
      <w:r w:rsidR="00747E72">
        <w:t xml:space="preserve"> directional restrained over voltage relay</w:t>
      </w:r>
    </w:p>
    <w:p w14:paraId="5E2B9DA0" w14:textId="5DC0D04D" w:rsidR="00747E72" w:rsidRDefault="00747E72" w:rsidP="00747E72">
      <w:r>
        <w:t>Ans. A</w:t>
      </w:r>
    </w:p>
    <w:p w14:paraId="490400ED" w14:textId="39A44D9A" w:rsidR="00747E72" w:rsidRDefault="00747E72" w:rsidP="00747E72"/>
    <w:p w14:paraId="321B4167" w14:textId="1E3207EC" w:rsidR="00E43B46" w:rsidRDefault="00217F53" w:rsidP="00E43B46">
      <w:r>
        <w:t xml:space="preserve">43. </w:t>
      </w:r>
      <w:r w:rsidR="00E43B46">
        <w:t xml:space="preserve"> A resistance, an inductance and a capacitance are connected in series. The values of R, X</w:t>
      </w:r>
      <w:r w:rsidR="00E43B46" w:rsidRPr="00E43B46">
        <w:rPr>
          <w:vertAlign w:val="subscript"/>
        </w:rPr>
        <w:t>L</w:t>
      </w:r>
      <w:r w:rsidR="00E43B46">
        <w:t xml:space="preserve"> and X</w:t>
      </w:r>
      <w:r w:rsidR="00E43B46" w:rsidRPr="00E43B46">
        <w:rPr>
          <w:vertAlign w:val="subscript"/>
        </w:rPr>
        <w:t>C</w:t>
      </w:r>
      <w:r w:rsidR="00E43B46">
        <w:t xml:space="preserve"> are 20 Ω, 30 Ω and 10 </w:t>
      </w:r>
      <w:proofErr w:type="gramStart"/>
      <w:r w:rsidR="00E43B46">
        <w:t>Ω</w:t>
      </w:r>
      <w:proofErr w:type="gramEnd"/>
      <w:r w:rsidR="00E43B46">
        <w:t xml:space="preserve"> respectively. The net reactance of the circuit is:</w:t>
      </w:r>
    </w:p>
    <w:p w14:paraId="5AA8C849" w14:textId="591E9AB2" w:rsidR="00E43B46" w:rsidRDefault="004A4834" w:rsidP="00E43B46">
      <w:r>
        <w:t xml:space="preserve">A. </w:t>
      </w:r>
      <w:r w:rsidR="00E43B46">
        <w:t xml:space="preserve"> 20 Ω</w:t>
      </w:r>
    </w:p>
    <w:p w14:paraId="18187762" w14:textId="6881DB04" w:rsidR="00E43B46" w:rsidRDefault="004A4834" w:rsidP="00E43B46">
      <w:r>
        <w:t xml:space="preserve">B. </w:t>
      </w:r>
      <w:r w:rsidR="00E43B46">
        <w:t xml:space="preserve"> 10 Ω</w:t>
      </w:r>
    </w:p>
    <w:p w14:paraId="7DA89C6D" w14:textId="552DBC2E" w:rsidR="00E43B46" w:rsidRDefault="004A4834" w:rsidP="00E43B46">
      <w:r>
        <w:t xml:space="preserve">C. </w:t>
      </w:r>
      <w:r w:rsidR="00E43B46">
        <w:t xml:space="preserve"> 78.28 Ω</w:t>
      </w:r>
    </w:p>
    <w:p w14:paraId="6F41EE0D" w14:textId="62A09824" w:rsidR="00747E72" w:rsidRDefault="004A4834" w:rsidP="00E43B46">
      <w:r>
        <w:t xml:space="preserve">D.  </w:t>
      </w:r>
      <w:r w:rsidR="00E43B46">
        <w:t xml:space="preserve"> zero</w:t>
      </w:r>
    </w:p>
    <w:p w14:paraId="06BB9FBB" w14:textId="35770111" w:rsidR="00E43B46" w:rsidRDefault="00E43B46" w:rsidP="00E43B46">
      <w:r>
        <w:t>Ans. A</w:t>
      </w:r>
    </w:p>
    <w:p w14:paraId="3170B7C7" w14:textId="4C471586" w:rsidR="00652DD0" w:rsidRDefault="00652DD0" w:rsidP="00E43B46"/>
    <w:p w14:paraId="479D83A7" w14:textId="422B9DDC" w:rsidR="0013684E" w:rsidRDefault="00217F53" w:rsidP="0013684E">
      <w:r>
        <w:t xml:space="preserve">44. </w:t>
      </w:r>
      <w:r w:rsidR="0013684E">
        <w:t xml:space="preserve"> Which of the following is a valid identifier name as per the naming rules of the ‘C’ language?</w:t>
      </w:r>
    </w:p>
    <w:p w14:paraId="00D08AFE" w14:textId="4ED92A5C" w:rsidR="0013684E" w:rsidRDefault="004A4834" w:rsidP="0013684E">
      <w:r>
        <w:t xml:space="preserve">A. </w:t>
      </w:r>
      <w:r w:rsidR="0013684E">
        <w:t xml:space="preserve"> 45 USD</w:t>
      </w:r>
    </w:p>
    <w:p w14:paraId="5B70E646" w14:textId="419972EF" w:rsidR="0013684E" w:rsidRDefault="004A4834" w:rsidP="0013684E">
      <w:r>
        <w:t xml:space="preserve">B. </w:t>
      </w:r>
      <w:r w:rsidR="0013684E">
        <w:t xml:space="preserve"> Final-Examination</w:t>
      </w:r>
    </w:p>
    <w:p w14:paraId="153EE785" w14:textId="4B7DEF22" w:rsidR="0013684E" w:rsidRDefault="004A4834" w:rsidP="0013684E">
      <w:r>
        <w:t xml:space="preserve">C. </w:t>
      </w:r>
      <w:r w:rsidR="0013684E">
        <w:t xml:space="preserve"> Reminder 4</w:t>
      </w:r>
    </w:p>
    <w:p w14:paraId="626B4D4D" w14:textId="10D4EA35" w:rsidR="0013684E" w:rsidRDefault="004A4834" w:rsidP="0013684E">
      <w:r>
        <w:t xml:space="preserve">D.  </w:t>
      </w:r>
      <w:r w:rsidR="0013684E">
        <w:t xml:space="preserve"> 45 Percent</w:t>
      </w:r>
    </w:p>
    <w:p w14:paraId="23A4FD4E" w14:textId="379EB028" w:rsidR="0013684E" w:rsidRDefault="0013684E" w:rsidP="0013684E">
      <w:r>
        <w:t>Ans. C</w:t>
      </w:r>
    </w:p>
    <w:p w14:paraId="5DD8C0A7" w14:textId="5F63A381" w:rsidR="009930C2" w:rsidRDefault="009930C2" w:rsidP="0013684E"/>
    <w:p w14:paraId="58229E4C" w14:textId="29EE6CDB" w:rsidR="009930C2" w:rsidRDefault="00217F53" w:rsidP="009930C2">
      <w:r>
        <w:t xml:space="preserve">45. </w:t>
      </w:r>
      <w:r w:rsidR="009930C2">
        <w:t xml:space="preserve"> Which of the following logic gates provides output as 1 when both inputs are different?</w:t>
      </w:r>
    </w:p>
    <w:p w14:paraId="431FAE8A" w14:textId="7BCD3DBF" w:rsidR="009930C2" w:rsidRDefault="004A4834" w:rsidP="009930C2">
      <w:r>
        <w:t xml:space="preserve">A. </w:t>
      </w:r>
      <w:r w:rsidR="009930C2">
        <w:t xml:space="preserve"> AND</w:t>
      </w:r>
    </w:p>
    <w:p w14:paraId="3177B14F" w14:textId="0C22218A" w:rsidR="009930C2" w:rsidRDefault="004A4834" w:rsidP="009930C2">
      <w:r>
        <w:t xml:space="preserve">B. </w:t>
      </w:r>
      <w:r w:rsidR="009930C2">
        <w:t xml:space="preserve"> XOR</w:t>
      </w:r>
    </w:p>
    <w:p w14:paraId="57DA00FC" w14:textId="28AB1390" w:rsidR="009930C2" w:rsidRDefault="004A4834" w:rsidP="009930C2">
      <w:r>
        <w:t xml:space="preserve">C. </w:t>
      </w:r>
      <w:r w:rsidR="009930C2">
        <w:t xml:space="preserve"> XNOR</w:t>
      </w:r>
    </w:p>
    <w:p w14:paraId="0C8467BB" w14:textId="001F0369" w:rsidR="009930C2" w:rsidRDefault="004A4834" w:rsidP="009930C2">
      <w:r>
        <w:t xml:space="preserve">D.  </w:t>
      </w:r>
      <w:r w:rsidR="009930C2">
        <w:t xml:space="preserve"> NOR</w:t>
      </w:r>
    </w:p>
    <w:p w14:paraId="0916459D" w14:textId="4BD88CBC" w:rsidR="009930C2" w:rsidRDefault="009930C2" w:rsidP="009930C2">
      <w:r>
        <w:t>Ans. B</w:t>
      </w:r>
    </w:p>
    <w:p w14:paraId="4D9BF76B" w14:textId="736F9CA9" w:rsidR="009930C2" w:rsidRDefault="009930C2" w:rsidP="009930C2"/>
    <w:p w14:paraId="15E3CE4B" w14:textId="055439C3" w:rsidR="009930C2" w:rsidRDefault="00217F53" w:rsidP="009930C2">
      <w:r>
        <w:t xml:space="preserve">46. </w:t>
      </w:r>
      <w:r w:rsidR="009930C2">
        <w:t xml:space="preserve"> Two resistors of 40 Ω and 40 Ω are connected in series. A wire of negligible resistance is connected in shunt across the combination. The effective resistance will be:</w:t>
      </w:r>
    </w:p>
    <w:p w14:paraId="5F6DC18D" w14:textId="65D605E8" w:rsidR="009930C2" w:rsidRDefault="004A4834" w:rsidP="009930C2">
      <w:r>
        <w:t xml:space="preserve">A. </w:t>
      </w:r>
      <w:r w:rsidR="009930C2">
        <w:t xml:space="preserve"> 20 Ω</w:t>
      </w:r>
    </w:p>
    <w:p w14:paraId="10A721CE" w14:textId="42FB9689" w:rsidR="009930C2" w:rsidRDefault="004A4834" w:rsidP="009930C2">
      <w:r>
        <w:t xml:space="preserve">B. </w:t>
      </w:r>
      <w:r w:rsidR="009930C2">
        <w:t xml:space="preserve"> infinity</w:t>
      </w:r>
    </w:p>
    <w:p w14:paraId="76C89EAB" w14:textId="7A449638" w:rsidR="009930C2" w:rsidRDefault="004A4834" w:rsidP="009930C2">
      <w:r>
        <w:t xml:space="preserve">C. </w:t>
      </w:r>
      <w:r w:rsidR="009930C2">
        <w:t xml:space="preserve"> zero</w:t>
      </w:r>
    </w:p>
    <w:p w14:paraId="1BD9E29A" w14:textId="6871E8B3" w:rsidR="009930C2" w:rsidRDefault="004A4834" w:rsidP="009930C2">
      <w:r>
        <w:t xml:space="preserve">D.  </w:t>
      </w:r>
      <w:r w:rsidR="009930C2">
        <w:t xml:space="preserve"> 80 Ω</w:t>
      </w:r>
    </w:p>
    <w:p w14:paraId="5B1DA199" w14:textId="3E04A5AE" w:rsidR="009930C2" w:rsidRDefault="009930C2" w:rsidP="009930C2">
      <w:r>
        <w:t>Ans. C</w:t>
      </w:r>
    </w:p>
    <w:p w14:paraId="5354DE93" w14:textId="79EB897C" w:rsidR="00842E16" w:rsidRDefault="00842E16" w:rsidP="009930C2"/>
    <w:p w14:paraId="0E074DDC" w14:textId="078BA1CC" w:rsidR="00620077" w:rsidRDefault="00217F53" w:rsidP="00620077">
      <w:r>
        <w:t xml:space="preserve">47. </w:t>
      </w:r>
      <w:r w:rsidR="00620077">
        <w:t xml:space="preserve"> Energy meter is a/an:</w:t>
      </w:r>
    </w:p>
    <w:p w14:paraId="4942A23A" w14:textId="4432A8E2" w:rsidR="00620077" w:rsidRDefault="004A4834" w:rsidP="00620077">
      <w:r>
        <w:t xml:space="preserve">A. </w:t>
      </w:r>
      <w:r w:rsidR="00620077">
        <w:t xml:space="preserve"> integrating instrument</w:t>
      </w:r>
    </w:p>
    <w:p w14:paraId="1C565DFB" w14:textId="26FA577D" w:rsidR="00620077" w:rsidRDefault="004A4834" w:rsidP="00620077">
      <w:r>
        <w:t xml:space="preserve">B. </w:t>
      </w:r>
      <w:r w:rsidR="00620077">
        <w:t xml:space="preserve"> recording instrument</w:t>
      </w:r>
    </w:p>
    <w:p w14:paraId="38602C51" w14:textId="2820CB98" w:rsidR="00620077" w:rsidRDefault="004A4834" w:rsidP="00620077">
      <w:r>
        <w:t xml:space="preserve">C. </w:t>
      </w:r>
      <w:r w:rsidR="00620077">
        <w:t xml:space="preserve"> absolute instrument</w:t>
      </w:r>
    </w:p>
    <w:p w14:paraId="5C066350" w14:textId="1068FCB5" w:rsidR="00842E16" w:rsidRDefault="004A4834" w:rsidP="00620077">
      <w:r>
        <w:t xml:space="preserve">D.  </w:t>
      </w:r>
      <w:r w:rsidR="00620077">
        <w:t xml:space="preserve"> indicating instrument</w:t>
      </w:r>
    </w:p>
    <w:p w14:paraId="4B9EC664" w14:textId="49FC2BFB" w:rsidR="00620077" w:rsidRDefault="00620077" w:rsidP="00620077">
      <w:r>
        <w:t>Ans. A</w:t>
      </w:r>
    </w:p>
    <w:p w14:paraId="6A300815" w14:textId="4FB30DE8" w:rsidR="00620077" w:rsidRDefault="00620077" w:rsidP="00620077"/>
    <w:p w14:paraId="53BC152E" w14:textId="36851EF7" w:rsidR="00620077" w:rsidRDefault="00217F53" w:rsidP="00620077">
      <w:r>
        <w:t xml:space="preserve">48. </w:t>
      </w:r>
      <w:r w:rsidR="00620077">
        <w:t xml:space="preserve"> It is advisable to start a DC series motor with some load to:</w:t>
      </w:r>
    </w:p>
    <w:p w14:paraId="71855A27" w14:textId="33DF3533" w:rsidR="00620077" w:rsidRDefault="004A4834" w:rsidP="00620077">
      <w:r>
        <w:t xml:space="preserve">A. </w:t>
      </w:r>
      <w:r w:rsidR="00620077">
        <w:t xml:space="preserve"> avoid sparking</w:t>
      </w:r>
    </w:p>
    <w:p w14:paraId="23E07F35" w14:textId="77B6C41D" w:rsidR="00620077" w:rsidRDefault="004A4834" w:rsidP="00620077">
      <w:r>
        <w:t xml:space="preserve">B. </w:t>
      </w:r>
      <w:r w:rsidR="00620077">
        <w:t xml:space="preserve"> limit the speed</w:t>
      </w:r>
    </w:p>
    <w:p w14:paraId="767CE39A" w14:textId="6CE6D83B" w:rsidR="00620077" w:rsidRDefault="004A4834" w:rsidP="00620077">
      <w:r>
        <w:t xml:space="preserve">C. </w:t>
      </w:r>
      <w:r w:rsidR="00620077">
        <w:t xml:space="preserve"> limit the flux</w:t>
      </w:r>
    </w:p>
    <w:p w14:paraId="232955EC" w14:textId="4C98123D" w:rsidR="00620077" w:rsidRDefault="004A4834" w:rsidP="00620077">
      <w:r>
        <w:t xml:space="preserve">D.  </w:t>
      </w:r>
      <w:r w:rsidR="00620077">
        <w:t xml:space="preserve"> limit the current</w:t>
      </w:r>
    </w:p>
    <w:p w14:paraId="50B2856C" w14:textId="52C6D96A" w:rsidR="00620077" w:rsidRDefault="00620077" w:rsidP="00620077">
      <w:r>
        <w:t>Ans. B</w:t>
      </w:r>
    </w:p>
    <w:p w14:paraId="318FA55B" w14:textId="736566F4" w:rsidR="00620077" w:rsidRDefault="00620077" w:rsidP="00620077"/>
    <w:p w14:paraId="4AB3DE8D" w14:textId="3B859A3B" w:rsidR="00620077" w:rsidRDefault="00217F53" w:rsidP="00620077">
      <w:r>
        <w:t xml:space="preserve">49. </w:t>
      </w:r>
      <w:r w:rsidR="00620077">
        <w:t xml:space="preserve"> If a memory has 10 address lines and the size of each addressable location (block) is 4 bytes, then what is the maximum storage capacity of the memory?</w:t>
      </w:r>
    </w:p>
    <w:p w14:paraId="716DA3FB" w14:textId="08860EA6" w:rsidR="00620077" w:rsidRDefault="004A4834" w:rsidP="00620077">
      <w:r>
        <w:t xml:space="preserve">A. </w:t>
      </w:r>
      <w:r w:rsidR="00620077">
        <w:t xml:space="preserve"> 4 </w:t>
      </w:r>
      <w:proofErr w:type="gramStart"/>
      <w:r w:rsidR="00620077">
        <w:t>kilobyte</w:t>
      </w:r>
      <w:proofErr w:type="gramEnd"/>
    </w:p>
    <w:p w14:paraId="1638CF72" w14:textId="2BF68934" w:rsidR="00620077" w:rsidRDefault="004A4834" w:rsidP="00620077">
      <w:r>
        <w:lastRenderedPageBreak/>
        <w:t xml:space="preserve">B. </w:t>
      </w:r>
      <w:r w:rsidR="00620077">
        <w:t xml:space="preserve"> 2 </w:t>
      </w:r>
      <w:proofErr w:type="gramStart"/>
      <w:r w:rsidR="00620077">
        <w:t>kilobyte</w:t>
      </w:r>
      <w:proofErr w:type="gramEnd"/>
    </w:p>
    <w:p w14:paraId="1C7AF440" w14:textId="461D98E4" w:rsidR="00620077" w:rsidRDefault="004A4834" w:rsidP="00620077">
      <w:r>
        <w:t xml:space="preserve">C. </w:t>
      </w:r>
      <w:r w:rsidR="00620077">
        <w:t xml:space="preserve"> 1 kilobyte</w:t>
      </w:r>
    </w:p>
    <w:p w14:paraId="142B884B" w14:textId="0F53D84F" w:rsidR="00620077" w:rsidRDefault="004A4834" w:rsidP="00620077">
      <w:r>
        <w:t xml:space="preserve">D.  </w:t>
      </w:r>
      <w:r w:rsidR="00620077">
        <w:t xml:space="preserve"> 3 </w:t>
      </w:r>
      <w:proofErr w:type="gramStart"/>
      <w:r w:rsidR="00620077">
        <w:t>kilobyte</w:t>
      </w:r>
      <w:proofErr w:type="gramEnd"/>
    </w:p>
    <w:p w14:paraId="25B9FE61" w14:textId="1591EA13" w:rsidR="00620077" w:rsidRDefault="00620077" w:rsidP="00620077">
      <w:r>
        <w:t>Ans. A</w:t>
      </w:r>
    </w:p>
    <w:p w14:paraId="19CD9486" w14:textId="7EC7A64D" w:rsidR="00620077" w:rsidRDefault="00620077" w:rsidP="00620077"/>
    <w:p w14:paraId="38F7DF3A" w14:textId="75CAC857" w:rsidR="00620077" w:rsidRDefault="00217F53" w:rsidP="00620077">
      <w:r>
        <w:t xml:space="preserve">50. </w:t>
      </w:r>
      <w:r w:rsidR="00620077">
        <w:t xml:space="preserve"> Which of the following property of an algorithm states that the algorithm must terminate after a certain number of steps?</w:t>
      </w:r>
    </w:p>
    <w:p w14:paraId="183B7B41" w14:textId="25C1A046" w:rsidR="00620077" w:rsidRDefault="004A4834" w:rsidP="00620077">
      <w:r>
        <w:t xml:space="preserve">A. </w:t>
      </w:r>
      <w:r w:rsidR="00620077">
        <w:t xml:space="preserve"> Effectiveness</w:t>
      </w:r>
    </w:p>
    <w:p w14:paraId="3CF43585" w14:textId="3DB1BF65" w:rsidR="00620077" w:rsidRDefault="004A4834" w:rsidP="00620077">
      <w:r>
        <w:t xml:space="preserve">B. </w:t>
      </w:r>
      <w:r w:rsidR="00620077">
        <w:t xml:space="preserve"> Input and output</w:t>
      </w:r>
    </w:p>
    <w:p w14:paraId="7FB5FF09" w14:textId="448C3AB0" w:rsidR="00620077" w:rsidRDefault="004A4834" w:rsidP="00620077">
      <w:r>
        <w:t xml:space="preserve">C. </w:t>
      </w:r>
      <w:r w:rsidR="00620077">
        <w:t xml:space="preserve"> Finiteness</w:t>
      </w:r>
    </w:p>
    <w:p w14:paraId="4C43DF11" w14:textId="3058C36B" w:rsidR="00620077" w:rsidRDefault="004A4834" w:rsidP="00620077">
      <w:r>
        <w:t xml:space="preserve">D.  </w:t>
      </w:r>
      <w:r w:rsidR="00620077">
        <w:t xml:space="preserve"> Definiteness</w:t>
      </w:r>
    </w:p>
    <w:p w14:paraId="290EC374" w14:textId="499DFBF3" w:rsidR="00620077" w:rsidRDefault="00620077" w:rsidP="00620077">
      <w:r>
        <w:t>Ans. C</w:t>
      </w:r>
    </w:p>
    <w:p w14:paraId="4CD77C1B" w14:textId="01C1080E" w:rsidR="00620077" w:rsidRDefault="00620077" w:rsidP="00620077"/>
    <w:p w14:paraId="061DE1C2" w14:textId="4BC935C1" w:rsidR="00620077" w:rsidRDefault="00217F53" w:rsidP="00620077">
      <w:r>
        <w:t xml:space="preserve">51. </w:t>
      </w:r>
      <w:r w:rsidR="00620077">
        <w:t xml:space="preserve"> A galvanometer with a </w:t>
      </w:r>
      <w:proofErr w:type="gramStart"/>
      <w:r w:rsidR="00620077">
        <w:t>full scale</w:t>
      </w:r>
      <w:proofErr w:type="gramEnd"/>
      <w:r w:rsidR="00620077">
        <w:t xml:space="preserve"> current of 10 mA has a resistance of 1000 Ω. The</w:t>
      </w:r>
    </w:p>
    <w:p w14:paraId="663A72D0" w14:textId="46C2CE12" w:rsidR="00620077" w:rsidRDefault="00620077" w:rsidP="00620077">
      <w:r>
        <w:t>multiplying power (the ratio of measured current to galvanometer current) of a 100 Ω shunt with this galvanometer is:</w:t>
      </w:r>
    </w:p>
    <w:p w14:paraId="6B538979" w14:textId="5C3BC1F1" w:rsidR="00620077" w:rsidRDefault="004A4834" w:rsidP="00620077">
      <w:r>
        <w:t xml:space="preserve">A. </w:t>
      </w:r>
      <w:r w:rsidR="00620077">
        <w:t xml:space="preserve"> 100</w:t>
      </w:r>
    </w:p>
    <w:p w14:paraId="7ECDE715" w14:textId="469C1DB5" w:rsidR="00620077" w:rsidRDefault="004A4834" w:rsidP="00620077">
      <w:r>
        <w:t xml:space="preserve">B. </w:t>
      </w:r>
      <w:r w:rsidR="00620077">
        <w:t xml:space="preserve"> 11</w:t>
      </w:r>
    </w:p>
    <w:p w14:paraId="3C2701D9" w14:textId="6C2D478C" w:rsidR="00620077" w:rsidRDefault="004A4834" w:rsidP="00620077">
      <w:r>
        <w:t xml:space="preserve">C. </w:t>
      </w:r>
      <w:r w:rsidR="00620077">
        <w:t xml:space="preserve"> 10</w:t>
      </w:r>
    </w:p>
    <w:p w14:paraId="3F7EA6FE" w14:textId="3501C916" w:rsidR="00620077" w:rsidRDefault="004A4834" w:rsidP="00620077">
      <w:r>
        <w:t xml:space="preserve">D.  </w:t>
      </w:r>
      <w:r w:rsidR="00620077">
        <w:t xml:space="preserve"> 110</w:t>
      </w:r>
    </w:p>
    <w:p w14:paraId="655EB84E" w14:textId="3A686826" w:rsidR="00620077" w:rsidRDefault="00620077" w:rsidP="00620077">
      <w:r>
        <w:t>Ans. B</w:t>
      </w:r>
    </w:p>
    <w:p w14:paraId="52704AF4" w14:textId="38F8419E" w:rsidR="00620077" w:rsidRDefault="00620077" w:rsidP="00620077"/>
    <w:p w14:paraId="26FA0F1C" w14:textId="017689B0" w:rsidR="00620077" w:rsidRDefault="00217F53" w:rsidP="00620077">
      <w:r w:rsidRPr="005C1287">
        <w:t>52</w:t>
      </w:r>
      <w:r>
        <w:t xml:space="preserve">. </w:t>
      </w:r>
      <w:r w:rsidR="005C1287" w:rsidRPr="005C1287">
        <w:t xml:space="preserve"> Which of the following statements related to Boolean algebra is FALSE?</w:t>
      </w:r>
    </w:p>
    <w:p w14:paraId="3640A0BA" w14:textId="77777777" w:rsidR="005C1287" w:rsidRDefault="005C1287" w:rsidP="00620077">
      <w:r>
        <w:t xml:space="preserve">A. </w:t>
      </w:r>
      <w:bookmarkStart w:id="0" w:name="MTBlankEqn"/>
      <w:r w:rsidRPr="005C1287">
        <w:rPr>
          <w:position w:val="-16"/>
        </w:rPr>
        <w:object w:dxaOrig="1300" w:dyaOrig="420" w14:anchorId="68B03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65pt;height:21pt" o:ole="">
            <v:imagedata r:id="rId5" o:title=""/>
          </v:shape>
          <o:OLEObject Type="Embed" ProgID="Equation.DSMT4" ShapeID="_x0000_i1041" DrawAspect="Content" ObjectID="_1682215994" r:id="rId6"/>
        </w:object>
      </w:r>
      <w:bookmarkEnd w:id="0"/>
    </w:p>
    <w:p w14:paraId="06B698E3" w14:textId="77777777" w:rsidR="005C1287" w:rsidRDefault="005C1287" w:rsidP="00620077">
      <w:r>
        <w:t xml:space="preserve">B. </w:t>
      </w:r>
      <w:r w:rsidRPr="005C1287">
        <w:rPr>
          <w:position w:val="-16"/>
        </w:rPr>
        <w:object w:dxaOrig="1420" w:dyaOrig="420" w14:anchorId="365F49C0">
          <v:shape id="_x0000_i1042" type="#_x0000_t75" style="width:71pt;height:21pt" o:ole="">
            <v:imagedata r:id="rId7" o:title=""/>
          </v:shape>
          <o:OLEObject Type="Embed" ProgID="Equation.DSMT4" ShapeID="_x0000_i1042" DrawAspect="Content" ObjectID="_1682215995" r:id="rId8"/>
        </w:object>
      </w:r>
    </w:p>
    <w:p w14:paraId="458ABBD0" w14:textId="77777777" w:rsidR="005C1287" w:rsidRDefault="005C1287" w:rsidP="00620077">
      <w:r>
        <w:t xml:space="preserve">C. </w:t>
      </w:r>
      <w:r w:rsidRPr="00025957">
        <w:rPr>
          <w:position w:val="-4"/>
        </w:rPr>
        <w:object w:dxaOrig="920" w:dyaOrig="279" w14:anchorId="1B3B2A6F">
          <v:shape id="_x0000_i1043" type="#_x0000_t75" style="width:46pt;height:14pt" o:ole="">
            <v:imagedata r:id="rId9" o:title=""/>
          </v:shape>
          <o:OLEObject Type="Embed" ProgID="Equation.DSMT4" ShapeID="_x0000_i1043" DrawAspect="Content" ObjectID="_1682215996" r:id="rId10"/>
        </w:object>
      </w:r>
    </w:p>
    <w:p w14:paraId="38AD0699" w14:textId="77777777" w:rsidR="005C1287" w:rsidRDefault="005C1287" w:rsidP="00620077">
      <w:r>
        <w:t xml:space="preserve">D. </w:t>
      </w:r>
      <w:r w:rsidRPr="00025957">
        <w:rPr>
          <w:position w:val="-4"/>
        </w:rPr>
        <w:object w:dxaOrig="880" w:dyaOrig="240" w14:anchorId="717948B6">
          <v:shape id="_x0000_i1044" type="#_x0000_t75" style="width:44pt;height:12pt" o:ole="">
            <v:imagedata r:id="rId11" o:title=""/>
          </v:shape>
          <o:OLEObject Type="Embed" ProgID="Equation.DSMT4" ShapeID="_x0000_i1044" DrawAspect="Content" ObjectID="_1682215997" r:id="rId12"/>
        </w:object>
      </w:r>
    </w:p>
    <w:p w14:paraId="7FA00E60" w14:textId="77777777" w:rsidR="005C1287" w:rsidRDefault="005C1287" w:rsidP="00620077"/>
    <w:p w14:paraId="113E3667" w14:textId="349F9F8F" w:rsidR="005C1287" w:rsidRDefault="00217F53" w:rsidP="005C1287">
      <w:r>
        <w:t xml:space="preserve">53. </w:t>
      </w:r>
      <w:r w:rsidR="005C1287">
        <w:t xml:space="preserve"> For the same voltage drop, increasing the voltage of a distributor n-times:</w:t>
      </w:r>
    </w:p>
    <w:p w14:paraId="1AB9CF6F" w14:textId="4BBFC66B" w:rsidR="005C1287" w:rsidRDefault="004A4834" w:rsidP="005C1287">
      <w:r>
        <w:t xml:space="preserve">A. </w:t>
      </w:r>
      <w:r w:rsidR="005C1287">
        <w:t xml:space="preserve"> reduces the cross section of the conductor by n times</w:t>
      </w:r>
    </w:p>
    <w:p w14:paraId="655789C6" w14:textId="3E7ADD4B" w:rsidR="005C1287" w:rsidRDefault="004A4834" w:rsidP="005C1287">
      <w:r>
        <w:t xml:space="preserve">B. </w:t>
      </w:r>
      <w:r w:rsidR="005C1287">
        <w:t xml:space="preserve"> increases the x-section of the conductor by n-times</w:t>
      </w:r>
    </w:p>
    <w:p w14:paraId="6A4D5076" w14:textId="531D998C" w:rsidR="005C1287" w:rsidRDefault="004A4834" w:rsidP="005C1287">
      <w:r>
        <w:t xml:space="preserve">C. </w:t>
      </w:r>
      <w:r w:rsidR="005C1287">
        <w:t xml:space="preserve"> reduces the cross section of the conductor by n</w:t>
      </w:r>
      <w:r w:rsidR="005C1287" w:rsidRPr="005C1287">
        <w:rPr>
          <w:vertAlign w:val="superscript"/>
        </w:rPr>
        <w:t>2</w:t>
      </w:r>
      <w:r w:rsidR="005C1287">
        <w:t xml:space="preserve"> times</w:t>
      </w:r>
    </w:p>
    <w:p w14:paraId="0D060079" w14:textId="382F4EC6" w:rsidR="005C1287" w:rsidRDefault="004A4834" w:rsidP="005C1287">
      <w:r>
        <w:t xml:space="preserve">D.  </w:t>
      </w:r>
      <w:r w:rsidR="005C1287">
        <w:t xml:space="preserve"> increases the volume of the conductor </w:t>
      </w:r>
    </w:p>
    <w:p w14:paraId="38A17139" w14:textId="514814EF" w:rsidR="005C1287" w:rsidRDefault="005C1287" w:rsidP="005C1287">
      <w:r>
        <w:lastRenderedPageBreak/>
        <w:t>Ans. A</w:t>
      </w:r>
    </w:p>
    <w:p w14:paraId="555803A4" w14:textId="2C909D38" w:rsidR="005C1287" w:rsidRDefault="005C1287" w:rsidP="005C1287"/>
    <w:p w14:paraId="69994A2A" w14:textId="355521D0" w:rsidR="005C1287" w:rsidRDefault="00217F53" w:rsidP="005C1287">
      <w:r>
        <w:t xml:space="preserve">54. </w:t>
      </w:r>
      <w:r w:rsidR="005C1287">
        <w:t xml:space="preserve"> Shunt reactors are needed:</w:t>
      </w:r>
    </w:p>
    <w:p w14:paraId="38BF2931" w14:textId="05BC35C3" w:rsidR="005C1287" w:rsidRDefault="004A4834" w:rsidP="005C1287">
      <w:r>
        <w:t xml:space="preserve">A. </w:t>
      </w:r>
      <w:r w:rsidR="005C1287">
        <w:t xml:space="preserve"> to bring down receiving end voltage under heavy loads</w:t>
      </w:r>
    </w:p>
    <w:p w14:paraId="189C00EA" w14:textId="2D25BA4E" w:rsidR="005C1287" w:rsidRDefault="004A4834" w:rsidP="005C1287">
      <w:r>
        <w:t xml:space="preserve">B. </w:t>
      </w:r>
      <w:r w:rsidR="005C1287">
        <w:t xml:space="preserve"> to bring down receiving end voltage at light loads</w:t>
      </w:r>
    </w:p>
    <w:p w14:paraId="33DBC8C1" w14:textId="4124124B" w:rsidR="005C1287" w:rsidRDefault="004A4834" w:rsidP="005C1287">
      <w:r>
        <w:t xml:space="preserve">C. </w:t>
      </w:r>
      <w:r w:rsidR="005C1287">
        <w:t xml:space="preserve"> to boost receiving end voltage under light load condition</w:t>
      </w:r>
    </w:p>
    <w:p w14:paraId="42EC43BC" w14:textId="02EFDEF2" w:rsidR="005C1287" w:rsidRDefault="004A4834" w:rsidP="005C1287">
      <w:r>
        <w:t xml:space="preserve">D.  </w:t>
      </w:r>
      <w:r w:rsidR="005C1287">
        <w:t xml:space="preserve"> to boost receiving end voltage under heavy loads</w:t>
      </w:r>
    </w:p>
    <w:p w14:paraId="17F8C129" w14:textId="525AB718" w:rsidR="005C1287" w:rsidRDefault="005C1287" w:rsidP="005C1287">
      <w:r>
        <w:t>Ans. B</w:t>
      </w:r>
    </w:p>
    <w:p w14:paraId="7D2EF845" w14:textId="0DF76621" w:rsidR="005C1287" w:rsidRDefault="005C1287" w:rsidP="005C1287"/>
    <w:p w14:paraId="23978A4D" w14:textId="2D56CA3A" w:rsidR="005C1287" w:rsidRDefault="00217F53" w:rsidP="005C1287">
      <w:r>
        <w:t xml:space="preserve">55. </w:t>
      </w:r>
      <w:r w:rsidR="005C1287">
        <w:t xml:space="preserve"> A 1 H pure inductor carrying a current of 3 A will store energy of:</w:t>
      </w:r>
    </w:p>
    <w:p w14:paraId="07A1655F" w14:textId="2EE6A942" w:rsidR="005C1287" w:rsidRDefault="004A4834" w:rsidP="005C1287">
      <w:r>
        <w:t xml:space="preserve">A. </w:t>
      </w:r>
      <w:r w:rsidR="005C1287">
        <w:t xml:space="preserve"> 4.5 J</w:t>
      </w:r>
    </w:p>
    <w:p w14:paraId="55BAA63B" w14:textId="25CA714E" w:rsidR="005C1287" w:rsidRDefault="004A4834" w:rsidP="005C1287">
      <w:r>
        <w:t xml:space="preserve">B. </w:t>
      </w:r>
      <w:r w:rsidR="005C1287">
        <w:t xml:space="preserve"> 9 J</w:t>
      </w:r>
    </w:p>
    <w:p w14:paraId="74881287" w14:textId="3838D8CC" w:rsidR="005C1287" w:rsidRDefault="004A4834" w:rsidP="005C1287">
      <w:r>
        <w:t xml:space="preserve">C. </w:t>
      </w:r>
      <w:r w:rsidR="005C1287">
        <w:t xml:space="preserve"> 9 W</w:t>
      </w:r>
    </w:p>
    <w:p w14:paraId="6715CB97" w14:textId="615C54C0" w:rsidR="005C1287" w:rsidRDefault="004A4834" w:rsidP="005C1287">
      <w:r>
        <w:t xml:space="preserve">D.  </w:t>
      </w:r>
      <w:r w:rsidR="005C1287">
        <w:t xml:space="preserve"> 4.5 W</w:t>
      </w:r>
    </w:p>
    <w:p w14:paraId="0A579526" w14:textId="3017397C" w:rsidR="005C1287" w:rsidRDefault="005C1287" w:rsidP="005C1287">
      <w:r>
        <w:t>Ans. A</w:t>
      </w:r>
    </w:p>
    <w:p w14:paraId="0605052B" w14:textId="09A4022A" w:rsidR="005C1287" w:rsidRDefault="005C1287" w:rsidP="005C1287"/>
    <w:p w14:paraId="7B83DFA3" w14:textId="6B5A6BB4" w:rsidR="005C1287" w:rsidRDefault="00217F53" w:rsidP="005C1287">
      <w:r>
        <w:t xml:space="preserve">56. </w:t>
      </w:r>
      <w:r w:rsidR="005C1287">
        <w:t xml:space="preserve"> Which of the following statements related to ‘C’ language is/are FALSE?</w:t>
      </w:r>
    </w:p>
    <w:p w14:paraId="0D27688E" w14:textId="77777777" w:rsidR="005C1287" w:rsidRDefault="005C1287" w:rsidP="005C1287">
      <w:r>
        <w:t>(</w:t>
      </w:r>
      <w:proofErr w:type="spellStart"/>
      <w:r>
        <w:t>i</w:t>
      </w:r>
      <w:proofErr w:type="spellEnd"/>
      <w:r>
        <w:t xml:space="preserve">) Both ‘int’ and ‘unsigned int’ variables can store </w:t>
      </w:r>
      <w:proofErr w:type="gramStart"/>
      <w:r>
        <w:t>exactly the same</w:t>
      </w:r>
      <w:proofErr w:type="gramEnd"/>
      <w:r>
        <w:t xml:space="preserve"> range of values.</w:t>
      </w:r>
    </w:p>
    <w:p w14:paraId="3BE2B846" w14:textId="77777777" w:rsidR="005C1287" w:rsidRDefault="005C1287" w:rsidP="005C1287">
      <w:r>
        <w:t>(ii) A variable in ‘C’ language cannot be declared as ‘long double’.</w:t>
      </w:r>
    </w:p>
    <w:p w14:paraId="03C4211C" w14:textId="04C19B9B" w:rsidR="005C1287" w:rsidRDefault="004A4834" w:rsidP="005C1287">
      <w:r>
        <w:t xml:space="preserve">A. </w:t>
      </w:r>
      <w:r w:rsidR="005C1287">
        <w:t xml:space="preserve"> Both (</w:t>
      </w:r>
      <w:proofErr w:type="spellStart"/>
      <w:r w:rsidR="005C1287">
        <w:t>i</w:t>
      </w:r>
      <w:proofErr w:type="spellEnd"/>
      <w:r w:rsidR="005C1287">
        <w:t>) and (ii)</w:t>
      </w:r>
    </w:p>
    <w:p w14:paraId="1636F42F" w14:textId="0383DCF1" w:rsidR="005C1287" w:rsidRDefault="004A4834" w:rsidP="005C1287">
      <w:r>
        <w:t xml:space="preserve">B. </w:t>
      </w:r>
      <w:r w:rsidR="005C1287">
        <w:t xml:space="preserve"> Only (</w:t>
      </w:r>
      <w:proofErr w:type="spellStart"/>
      <w:r w:rsidR="005C1287">
        <w:t>i</w:t>
      </w:r>
      <w:proofErr w:type="spellEnd"/>
      <w:r w:rsidR="005C1287">
        <w:t>)</w:t>
      </w:r>
    </w:p>
    <w:p w14:paraId="55426DB7" w14:textId="300C91C9" w:rsidR="005C1287" w:rsidRDefault="004A4834" w:rsidP="005C1287">
      <w:r>
        <w:t xml:space="preserve">C. </w:t>
      </w:r>
      <w:r w:rsidR="005C1287">
        <w:t xml:space="preserve"> Only (ii)</w:t>
      </w:r>
    </w:p>
    <w:p w14:paraId="73F3B9EE" w14:textId="732C722C" w:rsidR="005C1287" w:rsidRDefault="004A4834" w:rsidP="005C1287">
      <w:r>
        <w:t xml:space="preserve">D.  </w:t>
      </w:r>
      <w:r w:rsidR="005C1287">
        <w:t xml:space="preserve"> Neither (</w:t>
      </w:r>
      <w:proofErr w:type="spellStart"/>
      <w:r w:rsidR="005C1287">
        <w:t>i</w:t>
      </w:r>
      <w:proofErr w:type="spellEnd"/>
      <w:r w:rsidR="005C1287">
        <w:t>) nor (ii)</w:t>
      </w:r>
    </w:p>
    <w:p w14:paraId="284EAF70" w14:textId="6780EC61" w:rsidR="005C1287" w:rsidRDefault="005C1287" w:rsidP="005C1287">
      <w:r>
        <w:t>Ans. A</w:t>
      </w:r>
    </w:p>
    <w:p w14:paraId="57F92572" w14:textId="0C1E68F3" w:rsidR="005C1287" w:rsidRDefault="005C1287" w:rsidP="005C1287"/>
    <w:p w14:paraId="18947BF3" w14:textId="4D108F98" w:rsidR="005C1287" w:rsidRDefault="00217F53" w:rsidP="005C1287">
      <w:r>
        <w:t xml:space="preserve">57. </w:t>
      </w:r>
      <w:r w:rsidR="005C1287">
        <w:t xml:space="preserve"> 1 kVA, 230 kVA, 50 Hz, single phase transformer has an eddy current loss of 30 W. The eddy current loss when the transformer is excited by a DC source of same voltage will be:</w:t>
      </w:r>
    </w:p>
    <w:p w14:paraId="1363DE5D" w14:textId="1C5382A5" w:rsidR="005C1287" w:rsidRDefault="004A4834" w:rsidP="005C1287">
      <w:r>
        <w:t xml:space="preserve">A. </w:t>
      </w:r>
      <w:r w:rsidR="005C1287">
        <w:t xml:space="preserve"> zero watt</w:t>
      </w:r>
    </w:p>
    <w:p w14:paraId="79565B64" w14:textId="7D5E6935" w:rsidR="005C1287" w:rsidRDefault="004A4834" w:rsidP="005C1287">
      <w:r>
        <w:t xml:space="preserve">B. </w:t>
      </w:r>
      <w:r w:rsidR="005C1287">
        <w:t xml:space="preserve"> more than 30 W</w:t>
      </w:r>
    </w:p>
    <w:p w14:paraId="00FD01B8" w14:textId="0AA7390C" w:rsidR="005C1287" w:rsidRDefault="004A4834" w:rsidP="005C1287">
      <w:r>
        <w:t xml:space="preserve">C. </w:t>
      </w:r>
      <w:r w:rsidR="005C1287">
        <w:t xml:space="preserve"> 30 W</w:t>
      </w:r>
    </w:p>
    <w:p w14:paraId="05ACE04A" w14:textId="25E2FC69" w:rsidR="005C1287" w:rsidRDefault="004A4834" w:rsidP="005C1287">
      <w:r>
        <w:t xml:space="preserve">D.  </w:t>
      </w:r>
      <w:r w:rsidR="005C1287">
        <w:t xml:space="preserve"> less than 30 W</w:t>
      </w:r>
    </w:p>
    <w:p w14:paraId="18852AB4" w14:textId="1EE593FC" w:rsidR="005C1287" w:rsidRDefault="005C1287" w:rsidP="005C1287">
      <w:r>
        <w:t>Ans. A</w:t>
      </w:r>
    </w:p>
    <w:p w14:paraId="686AFD6A" w14:textId="6B88C7A9" w:rsidR="005C1287" w:rsidRDefault="005C1287" w:rsidP="005C1287"/>
    <w:p w14:paraId="6A4EA599" w14:textId="620EA123" w:rsidR="005C1287" w:rsidRDefault="00217F53" w:rsidP="005C1287">
      <w:r>
        <w:lastRenderedPageBreak/>
        <w:t xml:space="preserve">58. </w:t>
      </w:r>
      <w:r w:rsidR="005C1287">
        <w:t xml:space="preserve"> In a power transformer, copper losses occur in:</w:t>
      </w:r>
    </w:p>
    <w:p w14:paraId="6633CB3A" w14:textId="68070A32" w:rsidR="005C1287" w:rsidRDefault="004A4834" w:rsidP="005C1287">
      <w:r>
        <w:t xml:space="preserve">A. </w:t>
      </w:r>
      <w:r w:rsidR="005C1287">
        <w:t xml:space="preserve"> bushing</w:t>
      </w:r>
    </w:p>
    <w:p w14:paraId="6C085871" w14:textId="078CD399" w:rsidR="005C1287" w:rsidRDefault="004A4834" w:rsidP="005C1287">
      <w:r>
        <w:t xml:space="preserve">B. </w:t>
      </w:r>
      <w:r w:rsidR="005C1287">
        <w:t xml:space="preserve"> insulating oil</w:t>
      </w:r>
    </w:p>
    <w:p w14:paraId="1735E83B" w14:textId="6DF6DB12" w:rsidR="005C1287" w:rsidRDefault="004A4834" w:rsidP="005C1287">
      <w:r>
        <w:t xml:space="preserve">C. </w:t>
      </w:r>
      <w:r w:rsidR="005C1287">
        <w:t xml:space="preserve"> core</w:t>
      </w:r>
    </w:p>
    <w:p w14:paraId="79609DC5" w14:textId="073C11A6" w:rsidR="005C1287" w:rsidRDefault="004A4834" w:rsidP="005C1287">
      <w:r>
        <w:t xml:space="preserve">D.  </w:t>
      </w:r>
      <w:r w:rsidR="005C1287">
        <w:t xml:space="preserve"> windings</w:t>
      </w:r>
    </w:p>
    <w:p w14:paraId="6CCE2F99" w14:textId="67B9B412" w:rsidR="005C1287" w:rsidRDefault="005C1287" w:rsidP="005C1287">
      <w:r>
        <w:t>Ans. D</w:t>
      </w:r>
    </w:p>
    <w:p w14:paraId="5A3E0582" w14:textId="18662671" w:rsidR="005C1287" w:rsidRDefault="005C1287" w:rsidP="005C1287"/>
    <w:p w14:paraId="28C9C0D0" w14:textId="1FF8E0DB" w:rsidR="00C346D5" w:rsidRDefault="00217F53" w:rsidP="00C346D5">
      <w:r>
        <w:t xml:space="preserve">59. </w:t>
      </w:r>
      <w:r w:rsidR="00C346D5">
        <w:t xml:space="preserve"> An ideal voltage source has:</w:t>
      </w:r>
    </w:p>
    <w:p w14:paraId="5EF6AC39" w14:textId="5154D164" w:rsidR="00C346D5" w:rsidRDefault="004A4834" w:rsidP="00C346D5">
      <w:r>
        <w:t xml:space="preserve">A. </w:t>
      </w:r>
      <w:r w:rsidR="00C346D5">
        <w:t xml:space="preserve"> terminal voltage in proportion to load</w:t>
      </w:r>
    </w:p>
    <w:p w14:paraId="3839FD8B" w14:textId="14FCC514" w:rsidR="00C346D5" w:rsidRDefault="004A4834" w:rsidP="00C346D5">
      <w:r>
        <w:t xml:space="preserve">B. </w:t>
      </w:r>
      <w:r w:rsidR="00C346D5">
        <w:t xml:space="preserve"> open circuit voltage equal to the voltage on full load</w:t>
      </w:r>
    </w:p>
    <w:p w14:paraId="23C09A7C" w14:textId="3BDBD509" w:rsidR="00C346D5" w:rsidRDefault="004A4834" w:rsidP="00C346D5">
      <w:r>
        <w:t xml:space="preserve">C. </w:t>
      </w:r>
      <w:r w:rsidR="00C346D5">
        <w:t xml:space="preserve"> zero internal resistance</w:t>
      </w:r>
    </w:p>
    <w:p w14:paraId="21DD8B34" w14:textId="41E0A440" w:rsidR="005C1287" w:rsidRDefault="004A4834" w:rsidP="00C346D5">
      <w:r>
        <w:t xml:space="preserve">D.  </w:t>
      </w:r>
      <w:r w:rsidR="00C346D5">
        <w:t xml:space="preserve"> terminal voltage in proportion to current</w:t>
      </w:r>
    </w:p>
    <w:p w14:paraId="1E72FD84" w14:textId="2792175D" w:rsidR="00C346D5" w:rsidRDefault="00C346D5" w:rsidP="00C346D5">
      <w:r>
        <w:t>Ans. C</w:t>
      </w:r>
    </w:p>
    <w:p w14:paraId="2A970575" w14:textId="7EB91598" w:rsidR="00C346D5" w:rsidRDefault="00C346D5" w:rsidP="00C346D5"/>
    <w:p w14:paraId="0731B5E0" w14:textId="15A874A3" w:rsidR="000E27D2" w:rsidRDefault="00217F53" w:rsidP="000E27D2">
      <w:r>
        <w:t xml:space="preserve">60. </w:t>
      </w:r>
      <w:r w:rsidR="000E27D2">
        <w:t xml:space="preserve"> In a capacitor start motor if C</w:t>
      </w:r>
      <w:r w:rsidR="000E27D2" w:rsidRPr="000E27D2">
        <w:rPr>
          <w:vertAlign w:val="subscript"/>
        </w:rPr>
        <w:t>1</w:t>
      </w:r>
      <w:r w:rsidR="000E27D2">
        <w:rPr>
          <w:vertAlign w:val="subscript"/>
        </w:rPr>
        <w:t xml:space="preserve"> </w:t>
      </w:r>
      <w:r w:rsidR="000E27D2">
        <w:t>is the capacitance required for best starting torque and C</w:t>
      </w:r>
      <w:r w:rsidR="000E27D2" w:rsidRPr="000E27D2">
        <w:rPr>
          <w:vertAlign w:val="subscript"/>
        </w:rPr>
        <w:t>2</w:t>
      </w:r>
      <w:r w:rsidR="000E27D2">
        <w:t xml:space="preserve"> is the capacitance required for best running characteristic then:</w:t>
      </w:r>
    </w:p>
    <w:p w14:paraId="3C46732C" w14:textId="7E7D1E6E" w:rsidR="000E27D2" w:rsidRDefault="004A4834" w:rsidP="000E27D2">
      <w:r>
        <w:t xml:space="preserve">A. </w:t>
      </w:r>
      <w:r w:rsidR="000E27D2">
        <w:t xml:space="preserve"> C</w:t>
      </w:r>
      <w:r w:rsidR="000E27D2" w:rsidRPr="00E155E7">
        <w:rPr>
          <w:vertAlign w:val="subscript"/>
        </w:rPr>
        <w:t>1</w:t>
      </w:r>
      <w:r w:rsidR="00E155E7">
        <w:rPr>
          <w:vertAlign w:val="subscript"/>
        </w:rPr>
        <w:t xml:space="preserve"> </w:t>
      </w:r>
      <w:r w:rsidR="000E27D2">
        <w:t>approximately equal to C</w:t>
      </w:r>
      <w:r w:rsidR="000E27D2" w:rsidRPr="00E155E7">
        <w:rPr>
          <w:vertAlign w:val="subscript"/>
        </w:rPr>
        <w:t>2</w:t>
      </w:r>
    </w:p>
    <w:p w14:paraId="73BBD08B" w14:textId="5921EB52" w:rsidR="000E27D2" w:rsidRDefault="004A4834" w:rsidP="000E27D2">
      <w:r>
        <w:t xml:space="preserve">B. </w:t>
      </w:r>
      <w:r w:rsidR="000E27D2">
        <w:t xml:space="preserve"> C</w:t>
      </w:r>
      <w:r w:rsidR="000E27D2" w:rsidRPr="00E155E7">
        <w:rPr>
          <w:vertAlign w:val="subscript"/>
        </w:rPr>
        <w:t>1</w:t>
      </w:r>
      <w:r w:rsidR="00E155E7">
        <w:rPr>
          <w:vertAlign w:val="subscript"/>
        </w:rPr>
        <w:t xml:space="preserve"> </w:t>
      </w:r>
      <w:r w:rsidR="000E27D2">
        <w:t>is equal to C</w:t>
      </w:r>
      <w:r w:rsidR="000E27D2" w:rsidRPr="00E155E7">
        <w:rPr>
          <w:vertAlign w:val="subscript"/>
        </w:rPr>
        <w:t>2</w:t>
      </w:r>
    </w:p>
    <w:p w14:paraId="2F7AA09C" w14:textId="4050B73C" w:rsidR="000E27D2" w:rsidRDefault="004A4834" w:rsidP="000E27D2">
      <w:r>
        <w:t xml:space="preserve">C. </w:t>
      </w:r>
      <w:r w:rsidR="000E27D2">
        <w:t xml:space="preserve"> C</w:t>
      </w:r>
      <w:r w:rsidR="000E27D2" w:rsidRPr="00E155E7">
        <w:rPr>
          <w:vertAlign w:val="subscript"/>
        </w:rPr>
        <w:t>1</w:t>
      </w:r>
      <w:r w:rsidR="000E27D2">
        <w:t xml:space="preserve"> is much smaller than C</w:t>
      </w:r>
      <w:r w:rsidR="000E27D2" w:rsidRPr="00E155E7">
        <w:rPr>
          <w:vertAlign w:val="subscript"/>
        </w:rPr>
        <w:t>2</w:t>
      </w:r>
    </w:p>
    <w:p w14:paraId="1D7E5BFC" w14:textId="3518F90A" w:rsidR="00C346D5" w:rsidRDefault="004A4834" w:rsidP="000E27D2">
      <w:r>
        <w:t xml:space="preserve">D.  </w:t>
      </w:r>
      <w:r w:rsidR="000E27D2">
        <w:t xml:space="preserve"> C</w:t>
      </w:r>
      <w:r w:rsidR="000E27D2" w:rsidRPr="00E155E7">
        <w:rPr>
          <w:vertAlign w:val="subscript"/>
        </w:rPr>
        <w:t>1</w:t>
      </w:r>
      <w:r w:rsidR="00E155E7">
        <w:rPr>
          <w:vertAlign w:val="subscript"/>
        </w:rPr>
        <w:t xml:space="preserve"> </w:t>
      </w:r>
      <w:r w:rsidR="000E27D2">
        <w:t>is much larger than C</w:t>
      </w:r>
      <w:r w:rsidR="000E27D2" w:rsidRPr="00E155E7">
        <w:rPr>
          <w:vertAlign w:val="subscript"/>
        </w:rPr>
        <w:t>2</w:t>
      </w:r>
    </w:p>
    <w:p w14:paraId="63B5A41D" w14:textId="59604FDD" w:rsidR="00E155E7" w:rsidRDefault="00C308AC" w:rsidP="000E27D2">
      <w:r>
        <w:t>Ans. D</w:t>
      </w:r>
    </w:p>
    <w:p w14:paraId="5EE4B96F" w14:textId="07AAC399" w:rsidR="000E152F" w:rsidRDefault="000E152F" w:rsidP="000E27D2"/>
    <w:p w14:paraId="17CD1A82" w14:textId="29E4C842" w:rsidR="000E152F" w:rsidRDefault="00217F53" w:rsidP="000E152F">
      <w:r>
        <w:t xml:space="preserve">61. </w:t>
      </w:r>
      <w:r w:rsidR="000E152F">
        <w:t xml:space="preserve"> In earthing, salt, charcoal etc. are mixed with soil to:</w:t>
      </w:r>
    </w:p>
    <w:p w14:paraId="327E9D7B" w14:textId="63469D06" w:rsidR="000E152F" w:rsidRDefault="004A4834" w:rsidP="000E152F">
      <w:r>
        <w:t xml:space="preserve">A. </w:t>
      </w:r>
      <w:r w:rsidR="000E152F">
        <w:t xml:space="preserve"> increase the permeability of the soil</w:t>
      </w:r>
    </w:p>
    <w:p w14:paraId="3E6C50A0" w14:textId="0BEC3165" w:rsidR="000E152F" w:rsidRDefault="004A4834" w:rsidP="000E152F">
      <w:r>
        <w:t xml:space="preserve">B. </w:t>
      </w:r>
      <w:r w:rsidR="000E152F">
        <w:t xml:space="preserve"> increase the inductive property of the soil</w:t>
      </w:r>
    </w:p>
    <w:p w14:paraId="5C5DD4E7" w14:textId="4E2B97E3" w:rsidR="000E152F" w:rsidRDefault="004A4834" w:rsidP="000E152F">
      <w:r>
        <w:t xml:space="preserve">C. </w:t>
      </w:r>
      <w:r w:rsidR="000E152F">
        <w:t xml:space="preserve"> increase the resistivity of the soil</w:t>
      </w:r>
    </w:p>
    <w:p w14:paraId="16BD8666" w14:textId="741096C3" w:rsidR="000E152F" w:rsidRDefault="004A4834" w:rsidP="000E152F">
      <w:r>
        <w:t xml:space="preserve">D.  </w:t>
      </w:r>
      <w:r w:rsidR="000E152F">
        <w:t xml:space="preserve"> decrease the resistivity of the soil</w:t>
      </w:r>
    </w:p>
    <w:p w14:paraId="3D1E8A1E" w14:textId="4CFEF4C5" w:rsidR="000E152F" w:rsidRDefault="000E152F" w:rsidP="000E152F">
      <w:r>
        <w:t>Ans. D</w:t>
      </w:r>
    </w:p>
    <w:p w14:paraId="6C0103A1" w14:textId="7DF51E10" w:rsidR="000E152F" w:rsidRDefault="000E152F" w:rsidP="000E152F"/>
    <w:p w14:paraId="11D290F7" w14:textId="2EF94785" w:rsidR="000E152F" w:rsidRDefault="00217F53" w:rsidP="000E152F">
      <w:r>
        <w:t xml:space="preserve">62. </w:t>
      </w:r>
      <w:r w:rsidR="000E152F">
        <w:t xml:space="preserve"> A line which connects a distributor to the customer's load point is called:</w:t>
      </w:r>
    </w:p>
    <w:p w14:paraId="5610063B" w14:textId="353944B3" w:rsidR="000E152F" w:rsidRDefault="004A4834" w:rsidP="000E152F">
      <w:r>
        <w:t xml:space="preserve">A. </w:t>
      </w:r>
      <w:r w:rsidR="000E152F">
        <w:t xml:space="preserve"> line</w:t>
      </w:r>
    </w:p>
    <w:p w14:paraId="3FCBEF9B" w14:textId="60266AB7" w:rsidR="000E152F" w:rsidRDefault="004A4834" w:rsidP="000E152F">
      <w:r>
        <w:t xml:space="preserve">B. </w:t>
      </w:r>
      <w:r w:rsidR="000E152F">
        <w:t xml:space="preserve"> feeder</w:t>
      </w:r>
    </w:p>
    <w:p w14:paraId="0DB3F5E9" w14:textId="2A629901" w:rsidR="000E152F" w:rsidRDefault="004A4834" w:rsidP="000E152F">
      <w:r>
        <w:t xml:space="preserve">C. </w:t>
      </w:r>
      <w:r w:rsidR="000E152F">
        <w:t xml:space="preserve"> distributor</w:t>
      </w:r>
    </w:p>
    <w:p w14:paraId="3F8F3F47" w14:textId="049F7534" w:rsidR="000E152F" w:rsidRDefault="004A4834" w:rsidP="000E152F">
      <w:r>
        <w:lastRenderedPageBreak/>
        <w:t xml:space="preserve">D.  </w:t>
      </w:r>
      <w:r w:rsidR="000E152F">
        <w:t xml:space="preserve"> service main</w:t>
      </w:r>
    </w:p>
    <w:p w14:paraId="3232A326" w14:textId="2F41EE6C" w:rsidR="000E152F" w:rsidRDefault="000E152F" w:rsidP="000E152F">
      <w:r>
        <w:t>Ans. D</w:t>
      </w:r>
    </w:p>
    <w:p w14:paraId="0F648333" w14:textId="1E09E677" w:rsidR="000E152F" w:rsidRDefault="000E152F" w:rsidP="000E152F"/>
    <w:p w14:paraId="0D730FA1" w14:textId="624E379C" w:rsidR="000E152F" w:rsidRDefault="00217F53" w:rsidP="000E152F">
      <w:r>
        <w:t xml:space="preserve">63. </w:t>
      </w:r>
      <w:r w:rsidR="000E152F">
        <w:t xml:space="preserve"> Which of the following is a combinational logic circuit designed to switch one of several input lines to a single common output line?</w:t>
      </w:r>
    </w:p>
    <w:p w14:paraId="122B3E0D" w14:textId="272AAEC4" w:rsidR="000E152F" w:rsidRDefault="004A4834" w:rsidP="000E152F">
      <w:r>
        <w:t xml:space="preserve">A. </w:t>
      </w:r>
      <w:r w:rsidR="000E152F">
        <w:t xml:space="preserve"> Flip-flop</w:t>
      </w:r>
    </w:p>
    <w:p w14:paraId="1FF832CB" w14:textId="672D198F" w:rsidR="000E152F" w:rsidRDefault="004A4834" w:rsidP="000E152F">
      <w:r>
        <w:t xml:space="preserve">B. </w:t>
      </w:r>
      <w:r w:rsidR="000E152F">
        <w:t xml:space="preserve"> Full adder</w:t>
      </w:r>
    </w:p>
    <w:p w14:paraId="0FC166D2" w14:textId="169438E9" w:rsidR="000E152F" w:rsidRDefault="004A4834" w:rsidP="000E152F">
      <w:r>
        <w:t xml:space="preserve">C. </w:t>
      </w:r>
      <w:r w:rsidR="000E152F">
        <w:t xml:space="preserve"> Multiplexer</w:t>
      </w:r>
    </w:p>
    <w:p w14:paraId="7CDB19C6" w14:textId="1FEEC0AE" w:rsidR="000E152F" w:rsidRDefault="004A4834" w:rsidP="000E152F">
      <w:r>
        <w:t xml:space="preserve">D.  </w:t>
      </w:r>
      <w:r w:rsidR="000E152F">
        <w:t xml:space="preserve"> Demultiplexer</w:t>
      </w:r>
    </w:p>
    <w:p w14:paraId="5F897B6A" w14:textId="1122AC7E" w:rsidR="000E152F" w:rsidRDefault="000E152F" w:rsidP="000E152F">
      <w:r>
        <w:t>Ans. C</w:t>
      </w:r>
    </w:p>
    <w:p w14:paraId="7A402A0C" w14:textId="0A9A0B1E" w:rsidR="000E152F" w:rsidRDefault="000E152F" w:rsidP="000E152F"/>
    <w:p w14:paraId="20867482" w14:textId="4B012D46" w:rsidR="000E152F" w:rsidRDefault="00217F53" w:rsidP="000E152F">
      <w:r>
        <w:t xml:space="preserve">64. </w:t>
      </w:r>
      <w:r w:rsidR="000E152F">
        <w:t xml:space="preserve"> A moving coil gives the </w:t>
      </w:r>
      <w:proofErr w:type="gramStart"/>
      <w:r w:rsidR="000E152F">
        <w:t>full scale</w:t>
      </w:r>
      <w:proofErr w:type="gramEnd"/>
      <w:r w:rsidR="000E152F">
        <w:t xml:space="preserve"> deflection with 15 mA and has a resistance of 5 Ω. The value of the resistance in parallel to enable the resistance in parallel to enable the instrument to read up to 1 A.</w:t>
      </w:r>
    </w:p>
    <w:p w14:paraId="613061FC" w14:textId="4EC3397C" w:rsidR="000E152F" w:rsidRDefault="004A4834" w:rsidP="000E152F">
      <w:r>
        <w:t xml:space="preserve">A. </w:t>
      </w:r>
      <w:r w:rsidR="000E152F">
        <w:t xml:space="preserve"> 0.00076 Ω</w:t>
      </w:r>
    </w:p>
    <w:p w14:paraId="182BFAAF" w14:textId="0314B6E7" w:rsidR="000E152F" w:rsidRDefault="004A4834" w:rsidP="000E152F">
      <w:r>
        <w:t xml:space="preserve">B. </w:t>
      </w:r>
      <w:r w:rsidR="000E152F">
        <w:t xml:space="preserve"> 0.076 Ω</w:t>
      </w:r>
    </w:p>
    <w:p w14:paraId="6A3CC1E5" w14:textId="7D3C0CE9" w:rsidR="000E152F" w:rsidRDefault="004A4834" w:rsidP="000E152F">
      <w:r>
        <w:t xml:space="preserve">C. </w:t>
      </w:r>
      <w:r w:rsidR="000E152F">
        <w:t xml:space="preserve"> 1.76 Ω</w:t>
      </w:r>
    </w:p>
    <w:p w14:paraId="52A94202" w14:textId="50AA960A" w:rsidR="000E152F" w:rsidRDefault="004A4834" w:rsidP="000E152F">
      <w:r>
        <w:t xml:space="preserve">D.  </w:t>
      </w:r>
      <w:r w:rsidR="000E152F">
        <w:t xml:space="preserve"> 0.0076 Ω</w:t>
      </w:r>
    </w:p>
    <w:p w14:paraId="6DAA370C" w14:textId="40B69CCA" w:rsidR="000E152F" w:rsidRDefault="000E152F" w:rsidP="000E152F">
      <w:r>
        <w:t>Ans. B</w:t>
      </w:r>
    </w:p>
    <w:p w14:paraId="38A9D543" w14:textId="66674A0C" w:rsidR="000E152F" w:rsidRDefault="000E152F" w:rsidP="000E152F"/>
    <w:p w14:paraId="23909EFB" w14:textId="3C9A47CC" w:rsidR="000E152F" w:rsidRDefault="00217F53" w:rsidP="000E152F">
      <w:r>
        <w:t xml:space="preserve">65. </w:t>
      </w:r>
      <w:r w:rsidR="009B4266">
        <w:t xml:space="preserve"> Þ (rho) is called as the:</w:t>
      </w:r>
    </w:p>
    <w:p w14:paraId="62EE5711" w14:textId="073B6B21" w:rsidR="009B4266" w:rsidRDefault="004A4834" w:rsidP="009B4266">
      <w:r>
        <w:t xml:space="preserve">A. </w:t>
      </w:r>
      <w:r w:rsidR="009B4266">
        <w:t xml:space="preserve"> conductivity of the material</w:t>
      </w:r>
    </w:p>
    <w:p w14:paraId="6C8F0BF4" w14:textId="00524E9D" w:rsidR="009B4266" w:rsidRDefault="004A4834" w:rsidP="009B4266">
      <w:r>
        <w:t xml:space="preserve">B. </w:t>
      </w:r>
      <w:r w:rsidR="009B4266">
        <w:t xml:space="preserve"> permeability of the material</w:t>
      </w:r>
    </w:p>
    <w:p w14:paraId="46CA753E" w14:textId="3735AEDA" w:rsidR="009B4266" w:rsidRDefault="004A4834" w:rsidP="009B4266">
      <w:r>
        <w:t xml:space="preserve">C. </w:t>
      </w:r>
      <w:r w:rsidR="009B4266">
        <w:t xml:space="preserve"> permeability of the vacuum</w:t>
      </w:r>
    </w:p>
    <w:p w14:paraId="4B52CA84" w14:textId="41728C0B" w:rsidR="009B4266" w:rsidRDefault="004A4834" w:rsidP="009B4266">
      <w:r>
        <w:t xml:space="preserve">D.  </w:t>
      </w:r>
      <w:r w:rsidR="009B4266">
        <w:t xml:space="preserve"> resistivity of the material</w:t>
      </w:r>
    </w:p>
    <w:p w14:paraId="57EC1D82" w14:textId="6760A216" w:rsidR="009B4266" w:rsidRDefault="009B4266" w:rsidP="009B4266">
      <w:r>
        <w:t>Ans. D</w:t>
      </w:r>
    </w:p>
    <w:p w14:paraId="01371E08" w14:textId="3A87CBEF" w:rsidR="009B4266" w:rsidRDefault="009B4266" w:rsidP="009B4266"/>
    <w:p w14:paraId="4CB4DF0F" w14:textId="03474518" w:rsidR="009B4266" w:rsidRDefault="00217F53" w:rsidP="009B4266">
      <w:r>
        <w:t xml:space="preserve">66. </w:t>
      </w:r>
      <w:r w:rsidR="009B4266">
        <w:t xml:space="preserve"> The economiser of steam turbine system </w:t>
      </w:r>
      <w:proofErr w:type="gramStart"/>
      <w:r w:rsidR="009B4266">
        <w:t>is located in</w:t>
      </w:r>
      <w:proofErr w:type="gramEnd"/>
      <w:r w:rsidR="009B4266">
        <w:t xml:space="preserve"> the:</w:t>
      </w:r>
    </w:p>
    <w:p w14:paraId="51DE25CE" w14:textId="6F9D3B8C" w:rsidR="009B4266" w:rsidRDefault="004A4834" w:rsidP="009B4266">
      <w:r>
        <w:t xml:space="preserve">A. </w:t>
      </w:r>
      <w:r w:rsidR="009B4266">
        <w:t xml:space="preserve"> turbine circuit</w:t>
      </w:r>
    </w:p>
    <w:p w14:paraId="525D2421" w14:textId="0BD33D85" w:rsidR="009B4266" w:rsidRDefault="004A4834" w:rsidP="009B4266">
      <w:r>
        <w:t xml:space="preserve">B. </w:t>
      </w:r>
      <w:r w:rsidR="009B4266">
        <w:t xml:space="preserve"> feeding water circuit</w:t>
      </w:r>
    </w:p>
    <w:p w14:paraId="5A3FED17" w14:textId="09A631CC" w:rsidR="009B4266" w:rsidRDefault="004A4834" w:rsidP="009B4266">
      <w:r>
        <w:t xml:space="preserve">C. </w:t>
      </w:r>
      <w:r w:rsidR="009B4266">
        <w:t xml:space="preserve"> coal handling plant</w:t>
      </w:r>
    </w:p>
    <w:p w14:paraId="06A75E0E" w14:textId="7DAB3D04" w:rsidR="009B4266" w:rsidRDefault="004A4834" w:rsidP="009B4266">
      <w:r>
        <w:t xml:space="preserve">D.  </w:t>
      </w:r>
      <w:r w:rsidR="009B4266">
        <w:t xml:space="preserve"> condenser circuit</w:t>
      </w:r>
    </w:p>
    <w:p w14:paraId="3468FF4A" w14:textId="18EF2227" w:rsidR="009B4266" w:rsidRDefault="009B4266" w:rsidP="009B4266">
      <w:r>
        <w:t>Ans. B</w:t>
      </w:r>
    </w:p>
    <w:p w14:paraId="28FDDF6D" w14:textId="2E712759" w:rsidR="009B4266" w:rsidRDefault="009B4266" w:rsidP="009B4266"/>
    <w:p w14:paraId="290522C9" w14:textId="64BA2D32" w:rsidR="009B4266" w:rsidRDefault="00217F53" w:rsidP="009B4266">
      <w:r>
        <w:lastRenderedPageBreak/>
        <w:t xml:space="preserve">67. </w:t>
      </w:r>
      <w:r w:rsidR="009B4266">
        <w:t xml:space="preserve"> The AC armature winding of an alternator operates at _____ the field winding voltage.</w:t>
      </w:r>
    </w:p>
    <w:p w14:paraId="45143F01" w14:textId="3AF138E9" w:rsidR="009B4266" w:rsidRDefault="004A4834" w:rsidP="009B4266">
      <w:r>
        <w:t xml:space="preserve">A. </w:t>
      </w:r>
      <w:r w:rsidR="009B4266">
        <w:t xml:space="preserve"> much lesser voltage than</w:t>
      </w:r>
    </w:p>
    <w:p w14:paraId="34C1D5DE" w14:textId="0ECC940A" w:rsidR="009B4266" w:rsidRDefault="004A4834" w:rsidP="009B4266">
      <w:r>
        <w:t xml:space="preserve">B. </w:t>
      </w:r>
      <w:r w:rsidR="009B4266">
        <w:t xml:space="preserve"> the same voltage as</w:t>
      </w:r>
    </w:p>
    <w:p w14:paraId="0B366A96" w14:textId="3C07A78D" w:rsidR="009B4266" w:rsidRDefault="004A4834" w:rsidP="009B4266">
      <w:r>
        <w:t xml:space="preserve">C. </w:t>
      </w:r>
      <w:r w:rsidR="009B4266">
        <w:t xml:space="preserve"> half the voltage of</w:t>
      </w:r>
    </w:p>
    <w:p w14:paraId="45FF5780" w14:textId="0D1D863B" w:rsidR="009B4266" w:rsidRDefault="004A4834" w:rsidP="009B4266">
      <w:r>
        <w:t xml:space="preserve">D.  </w:t>
      </w:r>
      <w:r w:rsidR="009B4266">
        <w:t xml:space="preserve"> much higher voltage than</w:t>
      </w:r>
    </w:p>
    <w:p w14:paraId="400EA05C" w14:textId="7F4A57E5" w:rsidR="009B4266" w:rsidRDefault="009B4266" w:rsidP="009B4266">
      <w:r>
        <w:t>Ans. D</w:t>
      </w:r>
    </w:p>
    <w:p w14:paraId="621AF3F6" w14:textId="3F0E034D" w:rsidR="009B4266" w:rsidRDefault="009B4266" w:rsidP="009B4266"/>
    <w:p w14:paraId="287145E2" w14:textId="3C06DA88" w:rsidR="009B4266" w:rsidRDefault="00217F53" w:rsidP="009B4266">
      <w:r>
        <w:t xml:space="preserve">68. </w:t>
      </w:r>
      <w:r w:rsidR="009B4266">
        <w:t xml:space="preserve"> Which of the following high-level languages supports the concepts of class and objects?</w:t>
      </w:r>
    </w:p>
    <w:p w14:paraId="1C92A6C7" w14:textId="38D88C83" w:rsidR="009B4266" w:rsidRDefault="004A4834" w:rsidP="009B4266">
      <w:r>
        <w:t xml:space="preserve">A. </w:t>
      </w:r>
      <w:r w:rsidR="009B4266">
        <w:t xml:space="preserve"> C</w:t>
      </w:r>
    </w:p>
    <w:p w14:paraId="4114D232" w14:textId="21C35B69" w:rsidR="009B4266" w:rsidRDefault="004A4834" w:rsidP="009B4266">
      <w:r>
        <w:t xml:space="preserve">B. </w:t>
      </w:r>
      <w:r w:rsidR="009B4266">
        <w:t xml:space="preserve"> COBOL</w:t>
      </w:r>
    </w:p>
    <w:p w14:paraId="56D0A0F4" w14:textId="62192F71" w:rsidR="009B4266" w:rsidRDefault="004A4834" w:rsidP="009B4266">
      <w:r>
        <w:t xml:space="preserve">C. </w:t>
      </w:r>
      <w:r w:rsidR="009B4266">
        <w:t xml:space="preserve"> FORTRAN</w:t>
      </w:r>
    </w:p>
    <w:p w14:paraId="17A18022" w14:textId="38921DAF" w:rsidR="009B4266" w:rsidRDefault="004A4834" w:rsidP="009B4266">
      <w:r>
        <w:t xml:space="preserve">D.  </w:t>
      </w:r>
      <w:r w:rsidR="009B4266">
        <w:t xml:space="preserve"> C++</w:t>
      </w:r>
    </w:p>
    <w:p w14:paraId="6B77CAC7" w14:textId="3797511D" w:rsidR="009B4266" w:rsidRDefault="009B4266" w:rsidP="009B4266">
      <w:r>
        <w:t>Ans. D</w:t>
      </w:r>
    </w:p>
    <w:p w14:paraId="430FA9DD" w14:textId="4AF46571" w:rsidR="009B4266" w:rsidRDefault="009B4266" w:rsidP="009B4266"/>
    <w:p w14:paraId="3BE35A17" w14:textId="4332360E" w:rsidR="009B4266" w:rsidRDefault="00217F53" w:rsidP="009B4266">
      <w:r>
        <w:t xml:space="preserve">69. </w:t>
      </w:r>
      <w:r w:rsidR="009B4266">
        <w:t xml:space="preserve"> 3 phase synchronous motor needs:</w:t>
      </w:r>
    </w:p>
    <w:p w14:paraId="1C03EB04" w14:textId="3C96B3C1" w:rsidR="009B4266" w:rsidRDefault="004A4834" w:rsidP="009B4266">
      <w:r>
        <w:t xml:space="preserve">A. </w:t>
      </w:r>
      <w:r w:rsidR="009B4266">
        <w:t xml:space="preserve"> 3 phase AC supply only</w:t>
      </w:r>
    </w:p>
    <w:p w14:paraId="5D5BB6F1" w14:textId="51B4C6B4" w:rsidR="009B4266" w:rsidRDefault="004A4834" w:rsidP="009B4266">
      <w:r>
        <w:t xml:space="preserve">B. </w:t>
      </w:r>
      <w:r w:rsidR="009B4266">
        <w:t xml:space="preserve"> 3 phase AC supply as well as DC supply</w:t>
      </w:r>
    </w:p>
    <w:p w14:paraId="22862820" w14:textId="10A7DA4E" w:rsidR="009B4266" w:rsidRDefault="004A4834" w:rsidP="009B4266">
      <w:r>
        <w:t xml:space="preserve">C. </w:t>
      </w:r>
      <w:r w:rsidR="009B4266">
        <w:t xml:space="preserve"> 3 phase AC supply as well as single phase AC supply</w:t>
      </w:r>
    </w:p>
    <w:p w14:paraId="1CE477F2" w14:textId="335933A3" w:rsidR="009B4266" w:rsidRDefault="004A4834" w:rsidP="009B4266">
      <w:r>
        <w:t xml:space="preserve">D.  </w:t>
      </w:r>
      <w:r w:rsidR="009B4266">
        <w:t xml:space="preserve"> DC supply only</w:t>
      </w:r>
    </w:p>
    <w:p w14:paraId="4D74193F" w14:textId="00F127B2" w:rsidR="009B4266" w:rsidRDefault="009B4266" w:rsidP="009B4266">
      <w:r>
        <w:t>Ans. B</w:t>
      </w:r>
    </w:p>
    <w:p w14:paraId="3E8C976E" w14:textId="329A208B" w:rsidR="009B4266" w:rsidRDefault="009B4266" w:rsidP="009B4266"/>
    <w:p w14:paraId="32C2A853" w14:textId="6F7EB259" w:rsidR="009B4266" w:rsidRDefault="00217F53" w:rsidP="009B4266">
      <w:r>
        <w:t xml:space="preserve">70. </w:t>
      </w:r>
      <w:r w:rsidR="009B4266">
        <w:t xml:space="preserve"> A 10 kVA 500/100 V transformer has the resistance referred to primary is 0.3 Ω. The equivalent resistance of transformer referred to secondary is:</w:t>
      </w:r>
    </w:p>
    <w:p w14:paraId="70C04C25" w14:textId="0F62EF50" w:rsidR="009B4266" w:rsidRDefault="004A4834" w:rsidP="009B4266">
      <w:r>
        <w:t xml:space="preserve">A. </w:t>
      </w:r>
      <w:r w:rsidR="009B4266">
        <w:t xml:space="preserve"> 0.10 Ω</w:t>
      </w:r>
    </w:p>
    <w:p w14:paraId="1C361909" w14:textId="3BBFE64B" w:rsidR="009B4266" w:rsidRDefault="004A4834" w:rsidP="009B4266">
      <w:r>
        <w:t xml:space="preserve">B. </w:t>
      </w:r>
      <w:r w:rsidR="009B4266">
        <w:t xml:space="preserve"> 7.5 Ω</w:t>
      </w:r>
    </w:p>
    <w:p w14:paraId="626B2FD4" w14:textId="35C131E5" w:rsidR="009B4266" w:rsidRDefault="004A4834" w:rsidP="009B4266">
      <w:r>
        <w:t xml:space="preserve">C. </w:t>
      </w:r>
      <w:r w:rsidR="009B4266">
        <w:t xml:space="preserve"> 0.012 Ω</w:t>
      </w:r>
    </w:p>
    <w:p w14:paraId="5DDF41AC" w14:textId="36587D57" w:rsidR="009B4266" w:rsidRDefault="004A4834" w:rsidP="009B4266">
      <w:r>
        <w:t xml:space="preserve">D.  </w:t>
      </w:r>
      <w:r w:rsidR="009B4266">
        <w:t xml:space="preserve"> 0.21 Ω</w:t>
      </w:r>
    </w:p>
    <w:p w14:paraId="31884EDA" w14:textId="5B6F278F" w:rsidR="009B4266" w:rsidRDefault="009B4266" w:rsidP="009B4266">
      <w:r>
        <w:t>Ans. C</w:t>
      </w:r>
    </w:p>
    <w:p w14:paraId="524D721D" w14:textId="001FA239" w:rsidR="00A222D2" w:rsidRDefault="00A222D2" w:rsidP="009B4266"/>
    <w:p w14:paraId="589F1675" w14:textId="1EAE07AB" w:rsidR="00A222D2" w:rsidRPr="00A222D2" w:rsidRDefault="00A222D2" w:rsidP="009B4266">
      <w:pPr>
        <w:rPr>
          <w:b/>
          <w:bCs/>
        </w:rPr>
      </w:pPr>
      <w:proofErr w:type="gramStart"/>
      <w:r w:rsidRPr="00A222D2">
        <w:rPr>
          <w:b/>
          <w:bCs/>
        </w:rPr>
        <w:t>Section :</w:t>
      </w:r>
      <w:proofErr w:type="gramEnd"/>
      <w:r w:rsidRPr="00A222D2">
        <w:rPr>
          <w:b/>
          <w:bCs/>
        </w:rPr>
        <w:t xml:space="preserve"> General Knowledge</w:t>
      </w:r>
    </w:p>
    <w:p w14:paraId="1568E079" w14:textId="77777777" w:rsidR="00A222D2" w:rsidRDefault="00A222D2" w:rsidP="009B4266"/>
    <w:p w14:paraId="278538C6" w14:textId="0C0F1E3B" w:rsidR="00A222D2" w:rsidRDefault="00217F53" w:rsidP="00A222D2">
      <w:r>
        <w:t xml:space="preserve">1. </w:t>
      </w:r>
      <w:r w:rsidR="00A222D2">
        <w:t xml:space="preserve"> In which year did Assam become a constituent state of India?</w:t>
      </w:r>
    </w:p>
    <w:p w14:paraId="3CDFD168" w14:textId="1067F3A2" w:rsidR="00A222D2" w:rsidRDefault="004A4834" w:rsidP="00A222D2">
      <w:r>
        <w:lastRenderedPageBreak/>
        <w:t xml:space="preserve">A. </w:t>
      </w:r>
      <w:r w:rsidR="00A222D2">
        <w:t xml:space="preserve"> 1955</w:t>
      </w:r>
    </w:p>
    <w:p w14:paraId="71715593" w14:textId="34302BA2" w:rsidR="00A222D2" w:rsidRDefault="004A4834" w:rsidP="00A222D2">
      <w:r>
        <w:t xml:space="preserve">B. </w:t>
      </w:r>
      <w:r w:rsidR="00A222D2">
        <w:t xml:space="preserve"> 1960</w:t>
      </w:r>
    </w:p>
    <w:p w14:paraId="23ECDD98" w14:textId="5C8109D7" w:rsidR="00A222D2" w:rsidRDefault="004A4834" w:rsidP="00A222D2">
      <w:r>
        <w:t xml:space="preserve">C. </w:t>
      </w:r>
      <w:r w:rsidR="00A222D2">
        <w:t xml:space="preserve"> 1950</w:t>
      </w:r>
    </w:p>
    <w:p w14:paraId="400529C1" w14:textId="0C6B0374" w:rsidR="009B4266" w:rsidRDefault="004A4834" w:rsidP="00A222D2">
      <w:r>
        <w:t xml:space="preserve">D.  </w:t>
      </w:r>
      <w:r w:rsidR="00A222D2">
        <w:t xml:space="preserve"> 1947</w:t>
      </w:r>
    </w:p>
    <w:p w14:paraId="5A9058AD" w14:textId="0BCC53A3" w:rsidR="00A222D2" w:rsidRDefault="00A222D2" w:rsidP="00A222D2">
      <w:r>
        <w:t>Ans. C</w:t>
      </w:r>
    </w:p>
    <w:p w14:paraId="38B15242" w14:textId="05AD70BE" w:rsidR="00A222D2" w:rsidRDefault="00A222D2" w:rsidP="00A222D2"/>
    <w:p w14:paraId="4A0F2C8A" w14:textId="6B1990AD" w:rsidR="00A222D2" w:rsidRDefault="00217F53" w:rsidP="00A222D2">
      <w:r>
        <w:t xml:space="preserve">2. </w:t>
      </w:r>
      <w:r w:rsidR="00A222D2">
        <w:t xml:space="preserve"> In which year did the National Payments Corporation of India (NPCI) launch the </w:t>
      </w:r>
      <w:proofErr w:type="spellStart"/>
      <w:r w:rsidR="00A222D2">
        <w:t>RuPay</w:t>
      </w:r>
      <w:proofErr w:type="spellEnd"/>
      <w:r w:rsidR="00A222D2">
        <w:t xml:space="preserve"> Card?</w:t>
      </w:r>
    </w:p>
    <w:p w14:paraId="432C7BBB" w14:textId="6055D472" w:rsidR="00A222D2" w:rsidRDefault="004A4834" w:rsidP="00A222D2">
      <w:r>
        <w:t xml:space="preserve">A. </w:t>
      </w:r>
      <w:r w:rsidR="00A222D2">
        <w:t xml:space="preserve"> 2014</w:t>
      </w:r>
    </w:p>
    <w:p w14:paraId="1C93875B" w14:textId="193F779D" w:rsidR="00A222D2" w:rsidRDefault="004A4834" w:rsidP="00A222D2">
      <w:r>
        <w:t xml:space="preserve">B. </w:t>
      </w:r>
      <w:r w:rsidR="00A222D2">
        <w:t xml:space="preserve"> 2013</w:t>
      </w:r>
    </w:p>
    <w:p w14:paraId="62BC8067" w14:textId="4A69ACCA" w:rsidR="00A222D2" w:rsidRDefault="004A4834" w:rsidP="00A222D2">
      <w:r>
        <w:t xml:space="preserve">C. </w:t>
      </w:r>
      <w:r w:rsidR="00A222D2">
        <w:t xml:space="preserve"> 2015</w:t>
      </w:r>
    </w:p>
    <w:p w14:paraId="69CAD66E" w14:textId="69418885" w:rsidR="00A222D2" w:rsidRDefault="004A4834" w:rsidP="00A222D2">
      <w:r>
        <w:t xml:space="preserve">D.  </w:t>
      </w:r>
      <w:r w:rsidR="00A222D2">
        <w:t xml:space="preserve"> 2012</w:t>
      </w:r>
    </w:p>
    <w:p w14:paraId="53A9A9F2" w14:textId="36748E92" w:rsidR="009B4266" w:rsidRDefault="00A222D2" w:rsidP="009B4266">
      <w:r>
        <w:t>Ans. D</w:t>
      </w:r>
    </w:p>
    <w:p w14:paraId="308E50E1" w14:textId="5EC19969" w:rsidR="00A222D2" w:rsidRDefault="00A222D2" w:rsidP="009B4266"/>
    <w:p w14:paraId="1811FE3E" w14:textId="41A3B4C3" w:rsidR="00A222D2" w:rsidRDefault="00217F53" w:rsidP="00A222D2">
      <w:r>
        <w:t xml:space="preserve">3. </w:t>
      </w:r>
      <w:r w:rsidR="00A222D2">
        <w:t xml:space="preserve"> President’s Rule has been imposed on Maharashtra in November 2019. This is the ______ time that Maharashtra has come under the Central Rule.</w:t>
      </w:r>
    </w:p>
    <w:p w14:paraId="05534D12" w14:textId="17292A51" w:rsidR="00A222D2" w:rsidRDefault="004A4834" w:rsidP="00A222D2">
      <w:r>
        <w:t xml:space="preserve">A. </w:t>
      </w:r>
      <w:r w:rsidR="00A222D2">
        <w:t xml:space="preserve"> third</w:t>
      </w:r>
    </w:p>
    <w:p w14:paraId="67C05605" w14:textId="4FB46754" w:rsidR="00A222D2" w:rsidRDefault="004A4834" w:rsidP="00A222D2">
      <w:r>
        <w:t xml:space="preserve">B. </w:t>
      </w:r>
      <w:r w:rsidR="00A222D2">
        <w:t xml:space="preserve"> fifth</w:t>
      </w:r>
    </w:p>
    <w:p w14:paraId="58B0FDA5" w14:textId="23EEFB29" w:rsidR="00A222D2" w:rsidRDefault="004A4834" w:rsidP="00A222D2">
      <w:r>
        <w:t xml:space="preserve">C. </w:t>
      </w:r>
      <w:r w:rsidR="00A222D2">
        <w:t xml:space="preserve"> fourth</w:t>
      </w:r>
    </w:p>
    <w:p w14:paraId="44272A89" w14:textId="52730110" w:rsidR="00A222D2" w:rsidRDefault="004A4834" w:rsidP="00A222D2">
      <w:r>
        <w:t xml:space="preserve">D.  </w:t>
      </w:r>
      <w:r w:rsidR="00A222D2">
        <w:t xml:space="preserve"> second</w:t>
      </w:r>
    </w:p>
    <w:p w14:paraId="7C9B4094" w14:textId="3413CBDF" w:rsidR="00A222D2" w:rsidRDefault="00A222D2" w:rsidP="00A222D2">
      <w:r>
        <w:t>Ans. A</w:t>
      </w:r>
    </w:p>
    <w:p w14:paraId="7681063F" w14:textId="4ED98FBA" w:rsidR="00A222D2" w:rsidRDefault="00A222D2" w:rsidP="00A222D2"/>
    <w:p w14:paraId="1029B2F7" w14:textId="12247ECF" w:rsidR="00A222D2" w:rsidRDefault="00217F53" w:rsidP="00A222D2">
      <w:r>
        <w:t xml:space="preserve">4. </w:t>
      </w:r>
      <w:r w:rsidR="00A222D2">
        <w:t xml:space="preserve"> In which year did Mizoram attained statehood?</w:t>
      </w:r>
    </w:p>
    <w:p w14:paraId="2AC36AA6" w14:textId="0EF948D0" w:rsidR="00A222D2" w:rsidRDefault="004A4834" w:rsidP="00A222D2">
      <w:r>
        <w:t xml:space="preserve">A. </w:t>
      </w:r>
      <w:r w:rsidR="00A222D2">
        <w:t xml:space="preserve"> 1985</w:t>
      </w:r>
    </w:p>
    <w:p w14:paraId="25DF2FA2" w14:textId="5912336F" w:rsidR="00A222D2" w:rsidRDefault="004A4834" w:rsidP="00A222D2">
      <w:r>
        <w:t xml:space="preserve">B. </w:t>
      </w:r>
      <w:r w:rsidR="00A222D2">
        <w:t xml:space="preserve"> 1982</w:t>
      </w:r>
    </w:p>
    <w:p w14:paraId="7E331EB5" w14:textId="287F92FA" w:rsidR="00A222D2" w:rsidRDefault="004A4834" w:rsidP="00A222D2">
      <w:r>
        <w:t xml:space="preserve">C. </w:t>
      </w:r>
      <w:r w:rsidR="00A222D2">
        <w:t xml:space="preserve"> 1980</w:t>
      </w:r>
    </w:p>
    <w:p w14:paraId="0A2E0330" w14:textId="15E76648" w:rsidR="00A222D2" w:rsidRDefault="004A4834" w:rsidP="00A222D2">
      <w:r>
        <w:t xml:space="preserve">D.  </w:t>
      </w:r>
      <w:r w:rsidR="00A222D2">
        <w:t xml:space="preserve"> 1987</w:t>
      </w:r>
    </w:p>
    <w:p w14:paraId="0B6BC1B1" w14:textId="1C2E594C" w:rsidR="00A222D2" w:rsidRDefault="00A222D2" w:rsidP="00A222D2">
      <w:r>
        <w:t>Ans. D</w:t>
      </w:r>
    </w:p>
    <w:p w14:paraId="39248BC8" w14:textId="4A1342F5" w:rsidR="00873432" w:rsidRDefault="00873432" w:rsidP="00A222D2"/>
    <w:p w14:paraId="0405FF5C" w14:textId="3294F873" w:rsidR="00873432" w:rsidRDefault="00217F53" w:rsidP="00873432">
      <w:r>
        <w:t xml:space="preserve">5. </w:t>
      </w:r>
      <w:r w:rsidR="00873432">
        <w:t xml:space="preserve"> </w:t>
      </w:r>
      <w:proofErr w:type="spellStart"/>
      <w:r w:rsidR="00873432">
        <w:t>Poson</w:t>
      </w:r>
      <w:proofErr w:type="spellEnd"/>
      <w:r w:rsidR="00873432">
        <w:t xml:space="preserve"> </w:t>
      </w:r>
      <w:proofErr w:type="spellStart"/>
      <w:r w:rsidR="00873432">
        <w:t>Poya</w:t>
      </w:r>
      <w:proofErr w:type="spellEnd"/>
      <w:r w:rsidR="00873432">
        <w:t xml:space="preserve"> festival is a famous festival of which of the following countries?</w:t>
      </w:r>
    </w:p>
    <w:p w14:paraId="75221E2C" w14:textId="0366C060" w:rsidR="00873432" w:rsidRDefault="004A4834" w:rsidP="00873432">
      <w:r>
        <w:t xml:space="preserve">A. </w:t>
      </w:r>
      <w:r w:rsidR="00873432">
        <w:t xml:space="preserve"> Bhutan</w:t>
      </w:r>
    </w:p>
    <w:p w14:paraId="38EC6F34" w14:textId="43BD15ED" w:rsidR="00873432" w:rsidRDefault="004A4834" w:rsidP="00873432">
      <w:r>
        <w:t xml:space="preserve">B. </w:t>
      </w:r>
      <w:r w:rsidR="00873432">
        <w:t xml:space="preserve"> Bangladesh</w:t>
      </w:r>
    </w:p>
    <w:p w14:paraId="6172E30C" w14:textId="5C49A230" w:rsidR="00873432" w:rsidRDefault="004A4834" w:rsidP="00873432">
      <w:r>
        <w:t xml:space="preserve">C. </w:t>
      </w:r>
      <w:r w:rsidR="00873432">
        <w:t xml:space="preserve"> Sri Lanka</w:t>
      </w:r>
    </w:p>
    <w:p w14:paraId="5FFC9FE5" w14:textId="15AB0FD3" w:rsidR="00873432" w:rsidRDefault="004A4834" w:rsidP="00873432">
      <w:r>
        <w:t xml:space="preserve">D.  </w:t>
      </w:r>
      <w:r w:rsidR="00873432">
        <w:t xml:space="preserve"> China</w:t>
      </w:r>
    </w:p>
    <w:p w14:paraId="1F1FDEC0" w14:textId="0C39E71F" w:rsidR="00873432" w:rsidRDefault="00873432" w:rsidP="00873432">
      <w:r>
        <w:lastRenderedPageBreak/>
        <w:t>Ans. C</w:t>
      </w:r>
    </w:p>
    <w:p w14:paraId="24643AAC" w14:textId="342BAAFB" w:rsidR="00873432" w:rsidRDefault="00873432" w:rsidP="00873432"/>
    <w:p w14:paraId="3836BED7" w14:textId="7FCCFD0C" w:rsidR="00873432" w:rsidRDefault="00217F53" w:rsidP="00873432">
      <w:r>
        <w:t xml:space="preserve">6. </w:t>
      </w:r>
      <w:r w:rsidR="00873432">
        <w:t xml:space="preserve"> Article 356 of the Indian Constitution is related to which of the following?</w:t>
      </w:r>
    </w:p>
    <w:p w14:paraId="27440CB5" w14:textId="3F65DA98" w:rsidR="00873432" w:rsidRDefault="004A4834" w:rsidP="00873432">
      <w:r>
        <w:t xml:space="preserve">A. </w:t>
      </w:r>
      <w:r w:rsidR="00873432">
        <w:t xml:space="preserve"> Separation of judiciary from executive</w:t>
      </w:r>
    </w:p>
    <w:p w14:paraId="78A843FB" w14:textId="1CE8CA77" w:rsidR="00873432" w:rsidRDefault="004A4834" w:rsidP="00873432">
      <w:r>
        <w:t xml:space="preserve">B. </w:t>
      </w:r>
      <w:r w:rsidR="00873432">
        <w:t xml:space="preserve"> Right of minorities to establish and administer educational institutions</w:t>
      </w:r>
    </w:p>
    <w:p w14:paraId="6A44F848" w14:textId="1CB91777" w:rsidR="00873432" w:rsidRDefault="004A4834" w:rsidP="00873432">
      <w:r>
        <w:t xml:space="preserve">C. </w:t>
      </w:r>
      <w:r w:rsidR="00873432">
        <w:t xml:space="preserve"> Provisions in case of failure of constitutional machinery in State</w:t>
      </w:r>
    </w:p>
    <w:p w14:paraId="72F5C4FC" w14:textId="0CC7B404" w:rsidR="00873432" w:rsidRDefault="004A4834" w:rsidP="00873432">
      <w:r>
        <w:t xml:space="preserve">D.  </w:t>
      </w:r>
      <w:r w:rsidR="00873432">
        <w:t xml:space="preserve"> Remedies for enforcement of fundamental rights</w:t>
      </w:r>
    </w:p>
    <w:p w14:paraId="0A4B3880" w14:textId="7C676F24" w:rsidR="00873432" w:rsidRDefault="00873432" w:rsidP="00873432">
      <w:r>
        <w:t>Ans. C</w:t>
      </w:r>
    </w:p>
    <w:p w14:paraId="271FBE6D" w14:textId="07D9294D" w:rsidR="00873432" w:rsidRDefault="00873432" w:rsidP="00873432"/>
    <w:p w14:paraId="3129E724" w14:textId="77E14F85" w:rsidR="00873432" w:rsidRDefault="00217F53" w:rsidP="00873432">
      <w:r>
        <w:t xml:space="preserve">7. </w:t>
      </w:r>
      <w:r w:rsidR="00873432">
        <w:t xml:space="preserve"> In August 2019, </w:t>
      </w:r>
      <w:proofErr w:type="spellStart"/>
      <w:r w:rsidR="00873432">
        <w:t>Chandrima</w:t>
      </w:r>
      <w:proofErr w:type="spellEnd"/>
      <w:r w:rsidR="00873432">
        <w:t xml:space="preserve"> </w:t>
      </w:r>
      <w:proofErr w:type="spellStart"/>
      <w:r w:rsidR="00873432">
        <w:t>Shaha</w:t>
      </w:r>
      <w:proofErr w:type="spellEnd"/>
      <w:r w:rsidR="00873432">
        <w:t xml:space="preserve"> has been elected as the first woman president of which among the following?</w:t>
      </w:r>
    </w:p>
    <w:p w14:paraId="2F952AAB" w14:textId="5EB1450D" w:rsidR="00873432" w:rsidRDefault="004A4834" w:rsidP="00873432">
      <w:r>
        <w:t xml:space="preserve">A. </w:t>
      </w:r>
      <w:r w:rsidR="00873432">
        <w:t xml:space="preserve"> Indian Institute of Science Education and Research</w:t>
      </w:r>
    </w:p>
    <w:p w14:paraId="0892ACC1" w14:textId="45465D2F" w:rsidR="00873432" w:rsidRDefault="004A4834" w:rsidP="00873432">
      <w:r>
        <w:t xml:space="preserve">B. </w:t>
      </w:r>
      <w:r w:rsidR="00873432">
        <w:t xml:space="preserve"> National Institute of Immunology</w:t>
      </w:r>
    </w:p>
    <w:p w14:paraId="7DFA184A" w14:textId="5CC58582" w:rsidR="00873432" w:rsidRDefault="004A4834" w:rsidP="00873432">
      <w:r>
        <w:t xml:space="preserve">C. </w:t>
      </w:r>
      <w:r w:rsidR="00873432">
        <w:t xml:space="preserve"> Indian Institute of Science</w:t>
      </w:r>
    </w:p>
    <w:p w14:paraId="31123050" w14:textId="2F956E43" w:rsidR="00873432" w:rsidRDefault="004A4834" w:rsidP="00873432">
      <w:r>
        <w:t xml:space="preserve">D.  </w:t>
      </w:r>
      <w:r w:rsidR="00873432">
        <w:t xml:space="preserve"> Indian National Science Academy (INSA)</w:t>
      </w:r>
    </w:p>
    <w:p w14:paraId="28A1F213" w14:textId="4E6781BC" w:rsidR="00873432" w:rsidRDefault="00873432" w:rsidP="00873432">
      <w:r>
        <w:t>Ans. D</w:t>
      </w:r>
    </w:p>
    <w:p w14:paraId="73E8F6D7" w14:textId="4B528560" w:rsidR="00873432" w:rsidRDefault="00873432" w:rsidP="00873432"/>
    <w:p w14:paraId="1DEA6321" w14:textId="4723C5D7" w:rsidR="00873432" w:rsidRDefault="00217F53" w:rsidP="00873432">
      <w:r>
        <w:t xml:space="preserve">8. </w:t>
      </w:r>
      <w:r w:rsidR="00873432">
        <w:t xml:space="preserve"> In which year did </w:t>
      </w:r>
      <w:proofErr w:type="spellStart"/>
      <w:r w:rsidR="00873432">
        <w:t>Rajyavardhan</w:t>
      </w:r>
      <w:proofErr w:type="spellEnd"/>
      <w:r w:rsidR="00873432">
        <w:t xml:space="preserve"> Singh Rathore win an Olympic silver medal?</w:t>
      </w:r>
    </w:p>
    <w:p w14:paraId="43E9B258" w14:textId="5A1DBE9D" w:rsidR="00873432" w:rsidRDefault="004A4834" w:rsidP="00873432">
      <w:r>
        <w:t xml:space="preserve">A. </w:t>
      </w:r>
      <w:r w:rsidR="00873432">
        <w:t xml:space="preserve"> 2008</w:t>
      </w:r>
    </w:p>
    <w:p w14:paraId="776BAD23" w14:textId="1C5B1C03" w:rsidR="00873432" w:rsidRDefault="004A4834" w:rsidP="00873432">
      <w:r>
        <w:t xml:space="preserve">B. </w:t>
      </w:r>
      <w:r w:rsidR="00873432">
        <w:t xml:space="preserve"> 2004</w:t>
      </w:r>
    </w:p>
    <w:p w14:paraId="78DE0961" w14:textId="279BACE2" w:rsidR="00873432" w:rsidRDefault="004A4834" w:rsidP="00873432">
      <w:r>
        <w:t xml:space="preserve">C. </w:t>
      </w:r>
      <w:r w:rsidR="00873432">
        <w:t xml:space="preserve"> 2000</w:t>
      </w:r>
    </w:p>
    <w:p w14:paraId="37D383AD" w14:textId="1405FF17" w:rsidR="00873432" w:rsidRDefault="004A4834" w:rsidP="00873432">
      <w:r>
        <w:t xml:space="preserve">D.  </w:t>
      </w:r>
      <w:r w:rsidR="00873432">
        <w:t xml:space="preserve"> 2012</w:t>
      </w:r>
    </w:p>
    <w:p w14:paraId="2AA31AB6" w14:textId="58C5F50B" w:rsidR="00873432" w:rsidRDefault="00873432" w:rsidP="00873432">
      <w:r>
        <w:t>Ans. B</w:t>
      </w:r>
    </w:p>
    <w:p w14:paraId="3D569331" w14:textId="3D59A3BB" w:rsidR="00873432" w:rsidRDefault="00873432" w:rsidP="00873432"/>
    <w:p w14:paraId="253E4A7C" w14:textId="611F560D" w:rsidR="00873432" w:rsidRDefault="00217F53" w:rsidP="00873432">
      <w:r>
        <w:t xml:space="preserve">9. </w:t>
      </w:r>
      <w:r w:rsidR="00873432">
        <w:t xml:space="preserve"> </w:t>
      </w:r>
      <w:proofErr w:type="spellStart"/>
      <w:r w:rsidR="00873432">
        <w:t>Sariska</w:t>
      </w:r>
      <w:proofErr w:type="spellEnd"/>
      <w:r w:rsidR="00873432">
        <w:t xml:space="preserve"> National Park </w:t>
      </w:r>
      <w:proofErr w:type="gramStart"/>
      <w:r w:rsidR="00873432">
        <w:t>is located in</w:t>
      </w:r>
      <w:proofErr w:type="gramEnd"/>
      <w:r w:rsidR="00873432">
        <w:t xml:space="preserve"> which of the following states?</w:t>
      </w:r>
    </w:p>
    <w:p w14:paraId="61BC49EA" w14:textId="5AF13B3F" w:rsidR="00873432" w:rsidRDefault="004A4834" w:rsidP="00873432">
      <w:r>
        <w:t xml:space="preserve">A. </w:t>
      </w:r>
      <w:r w:rsidR="00873432">
        <w:t xml:space="preserve"> Rajasthan</w:t>
      </w:r>
    </w:p>
    <w:p w14:paraId="0F6C922B" w14:textId="529C1E7A" w:rsidR="00873432" w:rsidRDefault="004A4834" w:rsidP="00873432">
      <w:r>
        <w:t xml:space="preserve">B. </w:t>
      </w:r>
      <w:r w:rsidR="00873432">
        <w:t xml:space="preserve"> Maharashtra</w:t>
      </w:r>
    </w:p>
    <w:p w14:paraId="53302E46" w14:textId="44A9404F" w:rsidR="00873432" w:rsidRDefault="004A4834" w:rsidP="00873432">
      <w:r>
        <w:t xml:space="preserve">C. </w:t>
      </w:r>
      <w:r w:rsidR="00873432">
        <w:t xml:space="preserve"> Punjab</w:t>
      </w:r>
    </w:p>
    <w:p w14:paraId="7A6C052C" w14:textId="3EF5E8BB" w:rsidR="00873432" w:rsidRDefault="004A4834" w:rsidP="00873432">
      <w:r>
        <w:t xml:space="preserve">D.  </w:t>
      </w:r>
      <w:r w:rsidR="00873432">
        <w:t xml:space="preserve"> Gujarat</w:t>
      </w:r>
    </w:p>
    <w:p w14:paraId="32EB0A1C" w14:textId="0C4B3B0E" w:rsidR="00873432" w:rsidRDefault="00873432" w:rsidP="00873432">
      <w:r>
        <w:t>Ans. A</w:t>
      </w:r>
    </w:p>
    <w:p w14:paraId="3D253D49" w14:textId="58ACF202" w:rsidR="00873432" w:rsidRDefault="00873432" w:rsidP="00873432"/>
    <w:p w14:paraId="70FF8BE7" w14:textId="21191168" w:rsidR="00873432" w:rsidRDefault="00217F53" w:rsidP="00873432">
      <w:r>
        <w:t xml:space="preserve">10. </w:t>
      </w:r>
      <w:r w:rsidR="00873432">
        <w:t xml:space="preserve"> </w:t>
      </w:r>
      <w:proofErr w:type="spellStart"/>
      <w:r w:rsidR="00873432">
        <w:t>Sattriya</w:t>
      </w:r>
      <w:proofErr w:type="spellEnd"/>
      <w:r w:rsidR="00873432">
        <w:t xml:space="preserve"> is a dance form of which of the following states?</w:t>
      </w:r>
    </w:p>
    <w:p w14:paraId="16A70811" w14:textId="47EE9253" w:rsidR="00873432" w:rsidRDefault="004A4834" w:rsidP="00873432">
      <w:r>
        <w:t xml:space="preserve">A. </w:t>
      </w:r>
      <w:r w:rsidR="00873432">
        <w:t xml:space="preserve"> Rajasthan</w:t>
      </w:r>
    </w:p>
    <w:p w14:paraId="20ED446D" w14:textId="188637C5" w:rsidR="00873432" w:rsidRDefault="004A4834" w:rsidP="00873432">
      <w:r>
        <w:lastRenderedPageBreak/>
        <w:t xml:space="preserve">B. </w:t>
      </w:r>
      <w:r w:rsidR="00873432">
        <w:t xml:space="preserve"> Punjab</w:t>
      </w:r>
    </w:p>
    <w:p w14:paraId="4966D1AE" w14:textId="3C79177E" w:rsidR="00873432" w:rsidRDefault="004A4834" w:rsidP="00873432">
      <w:r>
        <w:t xml:space="preserve">C. </w:t>
      </w:r>
      <w:r w:rsidR="00873432">
        <w:t xml:space="preserve"> Maharashtra</w:t>
      </w:r>
    </w:p>
    <w:p w14:paraId="7DCD246B" w14:textId="1A622C2B" w:rsidR="00873432" w:rsidRDefault="004A4834" w:rsidP="00873432">
      <w:r>
        <w:t xml:space="preserve">D.  </w:t>
      </w:r>
      <w:r w:rsidR="00873432">
        <w:t xml:space="preserve"> Assam</w:t>
      </w:r>
    </w:p>
    <w:p w14:paraId="66A459A6" w14:textId="632ABD40" w:rsidR="00873432" w:rsidRDefault="00873432" w:rsidP="00873432">
      <w:r>
        <w:t>Ans. D</w:t>
      </w:r>
    </w:p>
    <w:p w14:paraId="79AB2DDE" w14:textId="370B93E3" w:rsidR="00873432" w:rsidRDefault="00873432" w:rsidP="00873432"/>
    <w:p w14:paraId="52353737" w14:textId="6F561C01" w:rsidR="00873432" w:rsidRPr="00873432" w:rsidRDefault="00873432" w:rsidP="00873432">
      <w:pPr>
        <w:rPr>
          <w:b/>
          <w:bCs/>
        </w:rPr>
      </w:pPr>
      <w:proofErr w:type="gramStart"/>
      <w:r w:rsidRPr="00873432">
        <w:rPr>
          <w:b/>
          <w:bCs/>
        </w:rPr>
        <w:t>Section :</w:t>
      </w:r>
      <w:proofErr w:type="gramEnd"/>
      <w:r w:rsidRPr="00873432">
        <w:rPr>
          <w:b/>
          <w:bCs/>
        </w:rPr>
        <w:t xml:space="preserve"> Reasoning</w:t>
      </w:r>
    </w:p>
    <w:p w14:paraId="65575623" w14:textId="557D43CE" w:rsidR="009B4266" w:rsidRDefault="009B4266" w:rsidP="009B4266"/>
    <w:p w14:paraId="04756AB4" w14:textId="63A36D15" w:rsidR="00873432" w:rsidRDefault="00217F53" w:rsidP="00873432">
      <w:r>
        <w:t xml:space="preserve">1. </w:t>
      </w:r>
      <w:r w:rsidR="00873432">
        <w:t xml:space="preserve"> Study the given information carefully and answer the question that follows.</w:t>
      </w:r>
    </w:p>
    <w:p w14:paraId="278B33F7" w14:textId="77777777" w:rsidR="00873432" w:rsidRDefault="00873432" w:rsidP="00873432">
      <w:r>
        <w:t xml:space="preserve">Y + Z means ‘Y is husband of </w:t>
      </w:r>
      <w:proofErr w:type="gramStart"/>
      <w:r>
        <w:t>Z’</w:t>
      </w:r>
      <w:proofErr w:type="gramEnd"/>
    </w:p>
    <w:p w14:paraId="22554387" w14:textId="77777777" w:rsidR="00873432" w:rsidRDefault="00873432" w:rsidP="00873432">
      <w:r>
        <w:t xml:space="preserve">Y – Z means ‘Y is brother of </w:t>
      </w:r>
      <w:proofErr w:type="gramStart"/>
      <w:r>
        <w:t>Z’</w:t>
      </w:r>
      <w:proofErr w:type="gramEnd"/>
    </w:p>
    <w:p w14:paraId="3C0C5FBF" w14:textId="77777777" w:rsidR="00873432" w:rsidRDefault="00873432" w:rsidP="00873432">
      <w:r>
        <w:t xml:space="preserve">Y × Z means ‘Y is sister of </w:t>
      </w:r>
      <w:proofErr w:type="gramStart"/>
      <w:r>
        <w:t>Z’</w:t>
      </w:r>
      <w:proofErr w:type="gramEnd"/>
    </w:p>
    <w:p w14:paraId="41C1E3B9" w14:textId="77777777" w:rsidR="00873432" w:rsidRDefault="00873432" w:rsidP="00873432">
      <w:r>
        <w:t xml:space="preserve">Y ÷ Z means ‘Y is mother of </w:t>
      </w:r>
      <w:proofErr w:type="gramStart"/>
      <w:r>
        <w:t>Z’</w:t>
      </w:r>
      <w:proofErr w:type="gramEnd"/>
    </w:p>
    <w:p w14:paraId="464A1908" w14:textId="77777777" w:rsidR="00873432" w:rsidRDefault="00873432" w:rsidP="00873432">
      <w:r>
        <w:t>If P + R ÷ S × M – K, then how is R related to K?</w:t>
      </w:r>
    </w:p>
    <w:p w14:paraId="23AF262B" w14:textId="40E26B76" w:rsidR="00873432" w:rsidRDefault="004A4834" w:rsidP="00873432">
      <w:r>
        <w:t xml:space="preserve">A. </w:t>
      </w:r>
      <w:r w:rsidR="00873432">
        <w:t xml:space="preserve"> Sister</w:t>
      </w:r>
    </w:p>
    <w:p w14:paraId="1158066E" w14:textId="2338693C" w:rsidR="00873432" w:rsidRDefault="004A4834" w:rsidP="00873432">
      <w:r>
        <w:t xml:space="preserve">B. </w:t>
      </w:r>
      <w:r w:rsidR="00873432">
        <w:t xml:space="preserve"> Daughter</w:t>
      </w:r>
    </w:p>
    <w:p w14:paraId="78FB7662" w14:textId="344AA46B" w:rsidR="00873432" w:rsidRDefault="004A4834" w:rsidP="00873432">
      <w:r>
        <w:t xml:space="preserve">C. </w:t>
      </w:r>
      <w:r w:rsidR="00873432">
        <w:t xml:space="preserve"> Mother</w:t>
      </w:r>
    </w:p>
    <w:p w14:paraId="419F0FFA" w14:textId="51216A94" w:rsidR="00873432" w:rsidRDefault="004A4834" w:rsidP="00873432">
      <w:r>
        <w:t xml:space="preserve">D.  </w:t>
      </w:r>
      <w:r w:rsidR="00873432">
        <w:t xml:space="preserve"> Paternal grandmother</w:t>
      </w:r>
    </w:p>
    <w:p w14:paraId="2418F2FD" w14:textId="42702A33" w:rsidR="00873432" w:rsidRDefault="00873432" w:rsidP="00873432">
      <w:r>
        <w:t>Ans. C</w:t>
      </w:r>
    </w:p>
    <w:p w14:paraId="640FC4B6" w14:textId="4BFA6052" w:rsidR="00FE4B64" w:rsidRDefault="00FE4B64" w:rsidP="00873432"/>
    <w:p w14:paraId="02B169AF" w14:textId="2AB2FE34" w:rsidR="00FE4B64" w:rsidRDefault="00217F53" w:rsidP="00FE4B64">
      <w:r>
        <w:t xml:space="preserve">2. </w:t>
      </w:r>
      <w:r w:rsidR="00FE4B64">
        <w:t xml:space="preserve"> Select the number that will come next in the following series.</w:t>
      </w:r>
    </w:p>
    <w:p w14:paraId="6B30078F" w14:textId="77777777" w:rsidR="00FE4B64" w:rsidRDefault="00FE4B64" w:rsidP="00FE4B64">
      <w:r>
        <w:t xml:space="preserve">3, 5, 11, 23, 43, </w:t>
      </w:r>
      <w:proofErr w:type="gramStart"/>
      <w:r>
        <w:t>73,?</w:t>
      </w:r>
      <w:proofErr w:type="gramEnd"/>
    </w:p>
    <w:p w14:paraId="2C9EE081" w14:textId="6A4EBDCA" w:rsidR="00FE4B64" w:rsidRDefault="004A4834" w:rsidP="00FE4B64">
      <w:r>
        <w:t xml:space="preserve">A. </w:t>
      </w:r>
      <w:r w:rsidR="00FE4B64">
        <w:t xml:space="preserve"> 115</w:t>
      </w:r>
    </w:p>
    <w:p w14:paraId="66178077" w14:textId="4E9806E5" w:rsidR="00FE4B64" w:rsidRDefault="004A4834" w:rsidP="00FE4B64">
      <w:r>
        <w:t xml:space="preserve">B. </w:t>
      </w:r>
      <w:r w:rsidR="00FE4B64">
        <w:t xml:space="preserve"> 181</w:t>
      </w:r>
    </w:p>
    <w:p w14:paraId="2EA839A3" w14:textId="40491F2C" w:rsidR="00FE4B64" w:rsidRDefault="004A4834" w:rsidP="00FE4B64">
      <w:r>
        <w:t xml:space="preserve">C. </w:t>
      </w:r>
      <w:r w:rsidR="00FE4B64">
        <w:t xml:space="preserve"> 151</w:t>
      </w:r>
    </w:p>
    <w:p w14:paraId="5F4DFA56" w14:textId="1D12A03E" w:rsidR="00FE4B64" w:rsidRDefault="004A4834" w:rsidP="00FE4B64">
      <w:r>
        <w:t xml:space="preserve">D.  </w:t>
      </w:r>
      <w:r w:rsidR="00FE4B64">
        <w:t xml:space="preserve"> 118</w:t>
      </w:r>
    </w:p>
    <w:p w14:paraId="774616C7" w14:textId="37680F03" w:rsidR="00FE4B64" w:rsidRDefault="00FE4B64" w:rsidP="00FE4B64">
      <w:r>
        <w:t>Ans. A</w:t>
      </w:r>
    </w:p>
    <w:p w14:paraId="2E14BBCF" w14:textId="6C75C63E" w:rsidR="00FE4B64" w:rsidRDefault="00FE4B64" w:rsidP="00FE4B64"/>
    <w:p w14:paraId="7D4334C0" w14:textId="2860D424" w:rsidR="00FE4B64" w:rsidRDefault="00217F53" w:rsidP="00FE4B64">
      <w:r>
        <w:t xml:space="preserve">3. </w:t>
      </w:r>
      <w:r w:rsidR="00FE4B64">
        <w:t xml:space="preserve"> Study the given pattern carefully and select the number that can replace the question mark (?) in i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86"/>
        <w:gridCol w:w="671"/>
        <w:gridCol w:w="686"/>
        <w:gridCol w:w="686"/>
      </w:tblGrid>
      <w:tr w:rsidR="00823DEE" w14:paraId="057B9C4F" w14:textId="77777777" w:rsidTr="00823DEE">
        <w:trPr>
          <w:trHeight w:val="463"/>
        </w:trPr>
        <w:tc>
          <w:tcPr>
            <w:tcW w:w="686" w:type="dxa"/>
          </w:tcPr>
          <w:p w14:paraId="0A7052D8" w14:textId="649CFC7E" w:rsidR="00823DEE" w:rsidRDefault="00823DEE" w:rsidP="00FE4B64">
            <w:r>
              <w:t>49</w:t>
            </w:r>
          </w:p>
        </w:tc>
        <w:tc>
          <w:tcPr>
            <w:tcW w:w="671" w:type="dxa"/>
          </w:tcPr>
          <w:p w14:paraId="1226E996" w14:textId="18E593BB" w:rsidR="00823DEE" w:rsidRDefault="00823DEE" w:rsidP="00FE4B64">
            <w:r>
              <w:t>86</w:t>
            </w:r>
          </w:p>
        </w:tc>
        <w:tc>
          <w:tcPr>
            <w:tcW w:w="686" w:type="dxa"/>
          </w:tcPr>
          <w:p w14:paraId="79DBCD0C" w14:textId="439C78A9" w:rsidR="00823DEE" w:rsidRDefault="00823DEE" w:rsidP="00FE4B64">
            <w:r>
              <w:t>104</w:t>
            </w:r>
          </w:p>
        </w:tc>
        <w:tc>
          <w:tcPr>
            <w:tcW w:w="686" w:type="dxa"/>
          </w:tcPr>
          <w:p w14:paraId="00562FFD" w14:textId="39685DAA" w:rsidR="00823DEE" w:rsidRDefault="00823DEE" w:rsidP="00FE4B64">
            <w:r>
              <w:t>211</w:t>
            </w:r>
          </w:p>
        </w:tc>
      </w:tr>
      <w:tr w:rsidR="00823DEE" w14:paraId="727F8FF3" w14:textId="77777777" w:rsidTr="00823DEE">
        <w:trPr>
          <w:trHeight w:val="482"/>
        </w:trPr>
        <w:tc>
          <w:tcPr>
            <w:tcW w:w="686" w:type="dxa"/>
          </w:tcPr>
          <w:p w14:paraId="72283A4B" w14:textId="28B185A3" w:rsidR="00823DEE" w:rsidRDefault="00823DEE" w:rsidP="00FE4B64">
            <w:r>
              <w:t>65</w:t>
            </w:r>
          </w:p>
        </w:tc>
        <w:tc>
          <w:tcPr>
            <w:tcW w:w="671" w:type="dxa"/>
          </w:tcPr>
          <w:p w14:paraId="0C515548" w14:textId="3D2C28F7" w:rsidR="00823DEE" w:rsidRDefault="00823DEE" w:rsidP="00FE4B64">
            <w:r>
              <w:t>70</w:t>
            </w:r>
          </w:p>
        </w:tc>
        <w:tc>
          <w:tcPr>
            <w:tcW w:w="686" w:type="dxa"/>
          </w:tcPr>
          <w:p w14:paraId="27416C6C" w14:textId="5D161A24" w:rsidR="00823DEE" w:rsidRDefault="00823DEE" w:rsidP="00FE4B64">
            <w:r>
              <w:t>88</w:t>
            </w:r>
          </w:p>
        </w:tc>
        <w:tc>
          <w:tcPr>
            <w:tcW w:w="686" w:type="dxa"/>
          </w:tcPr>
          <w:p w14:paraId="13E926BB" w14:textId="392F3A33" w:rsidR="00823DEE" w:rsidRDefault="00823DEE" w:rsidP="00FE4B64">
            <w:r>
              <w:t>195</w:t>
            </w:r>
          </w:p>
        </w:tc>
      </w:tr>
      <w:tr w:rsidR="00823DEE" w14:paraId="74C5388B" w14:textId="77777777" w:rsidTr="00823DEE">
        <w:trPr>
          <w:trHeight w:val="463"/>
        </w:trPr>
        <w:tc>
          <w:tcPr>
            <w:tcW w:w="686" w:type="dxa"/>
          </w:tcPr>
          <w:p w14:paraId="22C24A13" w14:textId="66BAF695" w:rsidR="00823DEE" w:rsidRDefault="00823DEE" w:rsidP="00FE4B64">
            <w:r>
              <w:t>103</w:t>
            </w:r>
          </w:p>
        </w:tc>
        <w:tc>
          <w:tcPr>
            <w:tcW w:w="671" w:type="dxa"/>
          </w:tcPr>
          <w:p w14:paraId="12A08ADB" w14:textId="6B0A8F83" w:rsidR="00823DEE" w:rsidRDefault="00823DEE" w:rsidP="00FE4B64">
            <w:r>
              <w:t>74</w:t>
            </w:r>
          </w:p>
        </w:tc>
        <w:tc>
          <w:tcPr>
            <w:tcW w:w="686" w:type="dxa"/>
          </w:tcPr>
          <w:p w14:paraId="33FB9FC4" w14:textId="46F28D45" w:rsidR="00823DEE" w:rsidRDefault="00823DEE" w:rsidP="00FE4B64">
            <w:r>
              <w:t>468</w:t>
            </w:r>
          </w:p>
        </w:tc>
        <w:tc>
          <w:tcPr>
            <w:tcW w:w="686" w:type="dxa"/>
          </w:tcPr>
          <w:p w14:paraId="572D027C" w14:textId="62226675" w:rsidR="00823DEE" w:rsidRDefault="00823DEE" w:rsidP="00FE4B64">
            <w:r>
              <w:t>?</w:t>
            </w:r>
          </w:p>
        </w:tc>
      </w:tr>
      <w:tr w:rsidR="00823DEE" w14:paraId="4DFC72CE" w14:textId="77777777" w:rsidTr="00823DEE">
        <w:trPr>
          <w:trHeight w:val="463"/>
        </w:trPr>
        <w:tc>
          <w:tcPr>
            <w:tcW w:w="686" w:type="dxa"/>
          </w:tcPr>
          <w:p w14:paraId="4D17231B" w14:textId="067AF510" w:rsidR="00823DEE" w:rsidRDefault="00823DEE" w:rsidP="00FE4B64">
            <w:r>
              <w:lastRenderedPageBreak/>
              <w:t>87</w:t>
            </w:r>
          </w:p>
        </w:tc>
        <w:tc>
          <w:tcPr>
            <w:tcW w:w="671" w:type="dxa"/>
          </w:tcPr>
          <w:p w14:paraId="0BAAB155" w14:textId="57226A21" w:rsidR="00823DEE" w:rsidRDefault="00823DEE" w:rsidP="00FE4B64">
            <w:r>
              <w:t>90</w:t>
            </w:r>
          </w:p>
        </w:tc>
        <w:tc>
          <w:tcPr>
            <w:tcW w:w="686" w:type="dxa"/>
          </w:tcPr>
          <w:p w14:paraId="2E61BA49" w14:textId="24A062FA" w:rsidR="00823DEE" w:rsidRDefault="00823DEE" w:rsidP="00FE4B64">
            <w:r>
              <w:t>484</w:t>
            </w:r>
          </w:p>
        </w:tc>
        <w:tc>
          <w:tcPr>
            <w:tcW w:w="686" w:type="dxa"/>
          </w:tcPr>
          <w:p w14:paraId="76344308" w14:textId="525AC87E" w:rsidR="00823DEE" w:rsidRDefault="00823DEE" w:rsidP="00FE4B64">
            <w:r>
              <w:t>542</w:t>
            </w:r>
          </w:p>
        </w:tc>
      </w:tr>
    </w:tbl>
    <w:p w14:paraId="7AD865E6" w14:textId="77777777" w:rsidR="00823DEE" w:rsidRDefault="00823DEE" w:rsidP="00FE4B64"/>
    <w:p w14:paraId="5A4A4C73" w14:textId="00BFD5D3" w:rsidR="00FE4B64" w:rsidRDefault="004A4834" w:rsidP="00FE4B64">
      <w:r>
        <w:t xml:space="preserve">A. </w:t>
      </w:r>
      <w:r w:rsidR="00FE4B64">
        <w:t xml:space="preserve">  580</w:t>
      </w:r>
    </w:p>
    <w:p w14:paraId="6F63BF67" w14:textId="666624B3" w:rsidR="00FE4B64" w:rsidRDefault="004A4834" w:rsidP="00FE4B64">
      <w:r>
        <w:t xml:space="preserve">B. </w:t>
      </w:r>
      <w:r w:rsidR="00FE4B64">
        <w:t xml:space="preserve">  558</w:t>
      </w:r>
    </w:p>
    <w:p w14:paraId="60B2B446" w14:textId="6C657C44" w:rsidR="00FE4B64" w:rsidRDefault="004A4834" w:rsidP="00FE4B64">
      <w:r>
        <w:t xml:space="preserve">C. </w:t>
      </w:r>
      <w:r w:rsidR="00FE4B64">
        <w:t xml:space="preserve">  855</w:t>
      </w:r>
    </w:p>
    <w:p w14:paraId="14BD3B92" w14:textId="2D4F0BB4" w:rsidR="00FE4B64" w:rsidRDefault="004A4834" w:rsidP="00FE4B64">
      <w:r>
        <w:t xml:space="preserve">D.  </w:t>
      </w:r>
      <w:r w:rsidR="00FE4B64">
        <w:t xml:space="preserve">  585</w:t>
      </w:r>
    </w:p>
    <w:p w14:paraId="2016825E" w14:textId="7391E35D" w:rsidR="00FE4B64" w:rsidRDefault="00FE4B64" w:rsidP="00FE4B64">
      <w:r>
        <w:t>Ans. B</w:t>
      </w:r>
    </w:p>
    <w:p w14:paraId="568EF070" w14:textId="1142280E" w:rsidR="00873432" w:rsidRDefault="00873432" w:rsidP="00873432"/>
    <w:p w14:paraId="7D5B7C10" w14:textId="7B6D5C6F" w:rsidR="00DD64A0" w:rsidRDefault="00217F53" w:rsidP="00DD64A0">
      <w:r>
        <w:t xml:space="preserve">4. </w:t>
      </w:r>
      <w:r w:rsidR="00DD64A0">
        <w:t xml:space="preserve"> Five engineers H, K, P, R, T are sitting for dinner around a table facing towards the centre (not necessarily in the same order). T is between H and R. P is second to the right of R. H is to the immediate left of T. Who is sitting to the immediate left of K?</w:t>
      </w:r>
    </w:p>
    <w:p w14:paraId="39B3740A" w14:textId="320875B6" w:rsidR="00DD64A0" w:rsidRDefault="004A4834" w:rsidP="00DD64A0">
      <w:r>
        <w:t xml:space="preserve">A. </w:t>
      </w:r>
      <w:r w:rsidR="00DD64A0">
        <w:t xml:space="preserve"> H</w:t>
      </w:r>
    </w:p>
    <w:p w14:paraId="347771C9" w14:textId="08334752" w:rsidR="00DD64A0" w:rsidRDefault="004A4834" w:rsidP="00DD64A0">
      <w:r>
        <w:t xml:space="preserve">B. </w:t>
      </w:r>
      <w:r w:rsidR="00DD64A0">
        <w:t xml:space="preserve"> P</w:t>
      </w:r>
    </w:p>
    <w:p w14:paraId="6554F0CD" w14:textId="7001E182" w:rsidR="00DD64A0" w:rsidRDefault="004A4834" w:rsidP="00DD64A0">
      <w:r>
        <w:t xml:space="preserve">C. </w:t>
      </w:r>
      <w:r w:rsidR="00DD64A0">
        <w:t xml:space="preserve"> T</w:t>
      </w:r>
    </w:p>
    <w:p w14:paraId="320767AB" w14:textId="02001649" w:rsidR="00DD64A0" w:rsidRDefault="004A4834" w:rsidP="00DD64A0">
      <w:r>
        <w:t xml:space="preserve">D.  </w:t>
      </w:r>
      <w:r w:rsidR="00DD64A0">
        <w:t xml:space="preserve"> R</w:t>
      </w:r>
    </w:p>
    <w:p w14:paraId="5855D358" w14:textId="6774B549" w:rsidR="00DD64A0" w:rsidRDefault="00DD64A0" w:rsidP="00DD64A0">
      <w:r>
        <w:t>Ans. D</w:t>
      </w:r>
    </w:p>
    <w:p w14:paraId="035BB27A" w14:textId="6FDA9695" w:rsidR="00DD64A0" w:rsidRDefault="00DD64A0" w:rsidP="00DD64A0"/>
    <w:p w14:paraId="58DD83F7" w14:textId="7DB251F9" w:rsidR="00DD64A0" w:rsidRDefault="00217F53" w:rsidP="00DD64A0">
      <w:r>
        <w:t xml:space="preserve">5. </w:t>
      </w:r>
      <w:r w:rsidR="00DD64A0">
        <w:t xml:space="preserve"> How many pairs of letters in the word 'CONTROL' have as many letters between them in the word as in the alphabet? </w:t>
      </w:r>
    </w:p>
    <w:p w14:paraId="451C7F0F" w14:textId="3EBA104E" w:rsidR="00DD64A0" w:rsidRDefault="004A4834" w:rsidP="00DD64A0">
      <w:r>
        <w:t xml:space="preserve">A. </w:t>
      </w:r>
      <w:r w:rsidR="00DD64A0">
        <w:t xml:space="preserve"> 3</w:t>
      </w:r>
    </w:p>
    <w:p w14:paraId="7143449A" w14:textId="70748732" w:rsidR="00DD64A0" w:rsidRDefault="004A4834" w:rsidP="00DD64A0">
      <w:r>
        <w:t xml:space="preserve">B. </w:t>
      </w:r>
      <w:r w:rsidR="00DD64A0">
        <w:t xml:space="preserve"> 0</w:t>
      </w:r>
    </w:p>
    <w:p w14:paraId="3CABC633" w14:textId="7A4456FB" w:rsidR="00DD64A0" w:rsidRDefault="004A4834" w:rsidP="00DD64A0">
      <w:r>
        <w:t xml:space="preserve">C. </w:t>
      </w:r>
      <w:r w:rsidR="00DD64A0">
        <w:t xml:space="preserve"> 2</w:t>
      </w:r>
    </w:p>
    <w:p w14:paraId="2FCFCF09" w14:textId="027B379B" w:rsidR="00DD64A0" w:rsidRDefault="004A4834" w:rsidP="00DD64A0">
      <w:r>
        <w:t xml:space="preserve">D.  </w:t>
      </w:r>
      <w:r w:rsidR="00DD64A0">
        <w:t xml:space="preserve"> 1</w:t>
      </w:r>
    </w:p>
    <w:p w14:paraId="374132D9" w14:textId="1FD6F48F" w:rsidR="00DD64A0" w:rsidRDefault="00DD64A0" w:rsidP="00DD64A0">
      <w:r>
        <w:t>Ans. C</w:t>
      </w:r>
    </w:p>
    <w:p w14:paraId="1470D790" w14:textId="480A58F9" w:rsidR="00DD64A0" w:rsidRDefault="00DD64A0" w:rsidP="00DD64A0"/>
    <w:p w14:paraId="569DBE06" w14:textId="3677DE12" w:rsidR="00DD64A0" w:rsidRDefault="00217F53" w:rsidP="00DD64A0">
      <w:r>
        <w:t xml:space="preserve">6. </w:t>
      </w:r>
      <w:r w:rsidR="00DD64A0">
        <w:t xml:space="preserve"> If the two hands of a clock are 15 minutes apart, then find the angle between them?</w:t>
      </w:r>
    </w:p>
    <w:p w14:paraId="7C8FBEE6" w14:textId="27404C6D" w:rsidR="00DD64A0" w:rsidRDefault="004A4834" w:rsidP="00DD64A0">
      <w:r>
        <w:t xml:space="preserve">A. </w:t>
      </w:r>
      <w:r w:rsidR="00DD64A0">
        <w:t xml:space="preserve"> 45 degrees</w:t>
      </w:r>
    </w:p>
    <w:p w14:paraId="319B6BC7" w14:textId="07167C29" w:rsidR="00DD64A0" w:rsidRDefault="004A4834" w:rsidP="00DD64A0">
      <w:r>
        <w:t xml:space="preserve">B. </w:t>
      </w:r>
      <w:r w:rsidR="00DD64A0">
        <w:t xml:space="preserve"> 30 degrees</w:t>
      </w:r>
    </w:p>
    <w:p w14:paraId="32826C43" w14:textId="1ADE6EB7" w:rsidR="00DD64A0" w:rsidRDefault="004A4834" w:rsidP="00DD64A0">
      <w:r>
        <w:t xml:space="preserve">C. </w:t>
      </w:r>
      <w:r w:rsidR="00DD64A0">
        <w:t xml:space="preserve"> 60 degrees</w:t>
      </w:r>
    </w:p>
    <w:p w14:paraId="500421FF" w14:textId="40E74B60" w:rsidR="00DD64A0" w:rsidRDefault="004A4834" w:rsidP="00DD64A0">
      <w:r>
        <w:t xml:space="preserve">D.  </w:t>
      </w:r>
      <w:r w:rsidR="00DD64A0">
        <w:t xml:space="preserve"> 90 degrees</w:t>
      </w:r>
    </w:p>
    <w:p w14:paraId="76E2FEED" w14:textId="174EE072" w:rsidR="00DD64A0" w:rsidRDefault="00DD64A0" w:rsidP="00DD64A0">
      <w:r>
        <w:t>Ans. D</w:t>
      </w:r>
    </w:p>
    <w:p w14:paraId="48052345" w14:textId="0826EE34" w:rsidR="00DD64A0" w:rsidRDefault="00DD64A0" w:rsidP="00DD64A0"/>
    <w:p w14:paraId="32254565" w14:textId="26FD75DF" w:rsidR="00DD64A0" w:rsidRDefault="00217F53" w:rsidP="00DD64A0">
      <w:r>
        <w:t xml:space="preserve">7. </w:t>
      </w:r>
      <w:r w:rsidR="00DD64A0">
        <w:t xml:space="preserve"> Study the given information carefully and answer the question that follows.</w:t>
      </w:r>
    </w:p>
    <w:p w14:paraId="5AE41326" w14:textId="77777777" w:rsidR="00DD64A0" w:rsidRDefault="00DD64A0" w:rsidP="00DD64A0">
      <w:r>
        <w:t xml:space="preserve">A + B means ‘A is father of </w:t>
      </w:r>
      <w:proofErr w:type="gramStart"/>
      <w:r>
        <w:t>B’</w:t>
      </w:r>
      <w:proofErr w:type="gramEnd"/>
    </w:p>
    <w:p w14:paraId="7ABF8260" w14:textId="77777777" w:rsidR="00DD64A0" w:rsidRDefault="00DD64A0" w:rsidP="00DD64A0">
      <w:r>
        <w:lastRenderedPageBreak/>
        <w:t xml:space="preserve">A – B means ‘A is husband of </w:t>
      </w:r>
      <w:proofErr w:type="gramStart"/>
      <w:r>
        <w:t>B’</w:t>
      </w:r>
      <w:proofErr w:type="gramEnd"/>
    </w:p>
    <w:p w14:paraId="1FF99A75" w14:textId="77777777" w:rsidR="00DD64A0" w:rsidRDefault="00DD64A0" w:rsidP="00DD64A0">
      <w:r>
        <w:t xml:space="preserve">A × B means ‘A is daughter of </w:t>
      </w:r>
      <w:proofErr w:type="gramStart"/>
      <w:r>
        <w:t>B’</w:t>
      </w:r>
      <w:proofErr w:type="gramEnd"/>
    </w:p>
    <w:p w14:paraId="45A73E77" w14:textId="77777777" w:rsidR="00DD64A0" w:rsidRDefault="00DD64A0" w:rsidP="00DD64A0">
      <w:r>
        <w:t xml:space="preserve">A ÷ B means ‘A is sister of </w:t>
      </w:r>
      <w:proofErr w:type="gramStart"/>
      <w:r>
        <w:t>B’</w:t>
      </w:r>
      <w:proofErr w:type="gramEnd"/>
    </w:p>
    <w:p w14:paraId="3C142B68" w14:textId="77777777" w:rsidR="00DD64A0" w:rsidRDefault="00DD64A0" w:rsidP="00DD64A0">
      <w:r>
        <w:t xml:space="preserve">How is P related to N in </w:t>
      </w:r>
      <w:proofErr w:type="gramStart"/>
      <w:r>
        <w:t>the Expression</w:t>
      </w:r>
      <w:proofErr w:type="gramEnd"/>
    </w:p>
    <w:p w14:paraId="6CD1F5E4" w14:textId="77777777" w:rsidR="00DD64A0" w:rsidRDefault="00DD64A0" w:rsidP="00DD64A0">
      <w:r>
        <w:t>P + M ÷ Q × N × T – U.</w:t>
      </w:r>
    </w:p>
    <w:p w14:paraId="4DD3261C" w14:textId="41D18F58" w:rsidR="00DD64A0" w:rsidRDefault="004A4834" w:rsidP="00DD64A0">
      <w:r>
        <w:t xml:space="preserve">A. </w:t>
      </w:r>
      <w:r w:rsidR="00DD64A0">
        <w:t xml:space="preserve"> Husband</w:t>
      </w:r>
    </w:p>
    <w:p w14:paraId="3869EACC" w14:textId="6A53CC66" w:rsidR="00DD64A0" w:rsidRDefault="004A4834" w:rsidP="00DD64A0">
      <w:r>
        <w:t xml:space="preserve">B. </w:t>
      </w:r>
      <w:r w:rsidR="00DD64A0">
        <w:t xml:space="preserve"> Uncle</w:t>
      </w:r>
    </w:p>
    <w:p w14:paraId="526159CB" w14:textId="5083BACD" w:rsidR="00DD64A0" w:rsidRDefault="004A4834" w:rsidP="00DD64A0">
      <w:r>
        <w:t xml:space="preserve">C. </w:t>
      </w:r>
      <w:r w:rsidR="00DD64A0">
        <w:t xml:space="preserve"> Brother</w:t>
      </w:r>
    </w:p>
    <w:p w14:paraId="588CF617" w14:textId="29308CB6" w:rsidR="00DD64A0" w:rsidRDefault="004A4834" w:rsidP="00DD64A0">
      <w:r>
        <w:t xml:space="preserve">D.  </w:t>
      </w:r>
      <w:r w:rsidR="00DD64A0">
        <w:t xml:space="preserve"> Son</w:t>
      </w:r>
    </w:p>
    <w:p w14:paraId="4F1D4B6D" w14:textId="3C00BDFF" w:rsidR="00DD64A0" w:rsidRDefault="00DD64A0" w:rsidP="00DD64A0">
      <w:r>
        <w:t>Ans. A</w:t>
      </w:r>
    </w:p>
    <w:p w14:paraId="0385C4DE" w14:textId="3DDE3B56" w:rsidR="00DD64A0" w:rsidRDefault="00DD64A0" w:rsidP="00DD64A0"/>
    <w:p w14:paraId="5B6A94E0" w14:textId="632328F9" w:rsidR="00DD64A0" w:rsidRDefault="00217F53" w:rsidP="00DD64A0">
      <w:r>
        <w:t xml:space="preserve">8. </w:t>
      </w:r>
      <w:r w:rsidR="00DD64A0">
        <w:t xml:space="preserve"> If Christmas 2019 falls on Wednesday, which day would be the 1st day of 2021?</w:t>
      </w:r>
    </w:p>
    <w:p w14:paraId="22DE47B8" w14:textId="66751E79" w:rsidR="00DD64A0" w:rsidRDefault="004A4834" w:rsidP="00DD64A0">
      <w:r>
        <w:t xml:space="preserve">A. </w:t>
      </w:r>
      <w:r w:rsidR="00DD64A0">
        <w:t xml:space="preserve"> Sunday</w:t>
      </w:r>
    </w:p>
    <w:p w14:paraId="4472185D" w14:textId="31952970" w:rsidR="00DD64A0" w:rsidRDefault="004A4834" w:rsidP="00DD64A0">
      <w:r>
        <w:t xml:space="preserve">B. </w:t>
      </w:r>
      <w:r w:rsidR="00DD64A0">
        <w:t xml:space="preserve"> Friday</w:t>
      </w:r>
    </w:p>
    <w:p w14:paraId="681D7C4D" w14:textId="32FE18B4" w:rsidR="00DD64A0" w:rsidRDefault="004A4834" w:rsidP="00DD64A0">
      <w:r>
        <w:t xml:space="preserve">C. </w:t>
      </w:r>
      <w:r w:rsidR="00DD64A0">
        <w:t xml:space="preserve"> Saturday</w:t>
      </w:r>
    </w:p>
    <w:p w14:paraId="11971F0C" w14:textId="0B3E2CB4" w:rsidR="00DD64A0" w:rsidRDefault="004A4834" w:rsidP="00DD64A0">
      <w:r>
        <w:t xml:space="preserve">D.  </w:t>
      </w:r>
      <w:r w:rsidR="00DD64A0">
        <w:t xml:space="preserve"> Thursday</w:t>
      </w:r>
    </w:p>
    <w:p w14:paraId="056565E8" w14:textId="041301D3" w:rsidR="00DD64A0" w:rsidRDefault="00DD64A0" w:rsidP="00DD64A0">
      <w:r>
        <w:t>Ans. B</w:t>
      </w:r>
    </w:p>
    <w:p w14:paraId="6839BA7A" w14:textId="09B3D312" w:rsidR="00DD64A0" w:rsidRDefault="00DD64A0" w:rsidP="00DD64A0"/>
    <w:p w14:paraId="577F27E3" w14:textId="15E5C180" w:rsidR="00DD64A0" w:rsidRDefault="00217F53" w:rsidP="00DD64A0">
      <w:r>
        <w:t xml:space="preserve">9. </w:t>
      </w:r>
      <w:r w:rsidR="00DD64A0">
        <w:t xml:space="preserve"> There are five cinema halls in a building near the airport – Hall1, Hall 2, Hall 3, Hall </w:t>
      </w:r>
      <w:proofErr w:type="gramStart"/>
      <w:r w:rsidR="00DD64A0">
        <w:t>4</w:t>
      </w:r>
      <w:proofErr w:type="gramEnd"/>
      <w:r w:rsidR="00DD64A0">
        <w:t xml:space="preserve"> and Hall 5. Hall 1 is at the bottom, Hall 2 above it and so on. Five movies – P, Q, R, S, and T are displayed in these given halls. Only one movie is displayed in a particular cinema hall. Each movie is displayed only once. Movie T is displayed at an even numbered hall. Movie Q is displayed at Hall 1. Movie P is displayed at the hall just below T. Movie S is not displayed at an even numbered hall. Which of the following statement is NOT correct about Movie R?</w:t>
      </w:r>
    </w:p>
    <w:p w14:paraId="442A08B4" w14:textId="5BB78A89" w:rsidR="00DD64A0" w:rsidRDefault="004A4834" w:rsidP="00DD64A0">
      <w:r>
        <w:t xml:space="preserve">A. </w:t>
      </w:r>
      <w:r w:rsidR="00DD64A0">
        <w:t xml:space="preserve"> R is displayed at the odd numbered hall</w:t>
      </w:r>
    </w:p>
    <w:p w14:paraId="1B9CC80C" w14:textId="7EA97F57" w:rsidR="00DD64A0" w:rsidRDefault="004A4834" w:rsidP="00DD64A0">
      <w:r>
        <w:t xml:space="preserve">B. </w:t>
      </w:r>
      <w:r w:rsidR="00DD64A0">
        <w:t xml:space="preserve"> R is displayed at the even numbered hall</w:t>
      </w:r>
    </w:p>
    <w:p w14:paraId="68B321FD" w14:textId="6B88430F" w:rsidR="00DD64A0" w:rsidRDefault="004A4834" w:rsidP="00DD64A0">
      <w:r>
        <w:t xml:space="preserve">C. </w:t>
      </w:r>
      <w:r w:rsidR="00DD64A0">
        <w:t xml:space="preserve"> R is displayed at just below P</w:t>
      </w:r>
    </w:p>
    <w:p w14:paraId="52B5152E" w14:textId="6A9A1C40" w:rsidR="00DD64A0" w:rsidRDefault="004A4834" w:rsidP="00DD64A0">
      <w:r>
        <w:t xml:space="preserve">D.  </w:t>
      </w:r>
      <w:r w:rsidR="00DD64A0">
        <w:t xml:space="preserve"> Q is displayed at just below R</w:t>
      </w:r>
    </w:p>
    <w:p w14:paraId="49E37492" w14:textId="6A21C369" w:rsidR="00DD64A0" w:rsidRDefault="00DD64A0" w:rsidP="00DD64A0">
      <w:r>
        <w:t>Ans. A</w:t>
      </w:r>
    </w:p>
    <w:p w14:paraId="2C5275C0" w14:textId="727C2216" w:rsidR="00DD64A0" w:rsidRDefault="00DD64A0" w:rsidP="00DD64A0"/>
    <w:p w14:paraId="221C39D6" w14:textId="41D9A625" w:rsidR="00DD64A0" w:rsidRDefault="00217F53" w:rsidP="00DD64A0">
      <w:r>
        <w:t xml:space="preserve">10. </w:t>
      </w:r>
      <w:r w:rsidR="00DD64A0">
        <w:t xml:space="preserve"> Select the letter that will come next in the following series.</w:t>
      </w:r>
    </w:p>
    <w:p w14:paraId="2FE39D5C" w14:textId="77777777" w:rsidR="00DD64A0" w:rsidRDefault="00DD64A0" w:rsidP="00DD64A0">
      <w:r>
        <w:t xml:space="preserve">E, G, J, O, V, G, </w:t>
      </w:r>
      <w:proofErr w:type="gramStart"/>
      <w:r>
        <w:t>T,?</w:t>
      </w:r>
      <w:proofErr w:type="gramEnd"/>
    </w:p>
    <w:p w14:paraId="4A18AB5D" w14:textId="6798E775" w:rsidR="00DD64A0" w:rsidRDefault="004A4834" w:rsidP="00DD64A0">
      <w:r>
        <w:t xml:space="preserve">A. </w:t>
      </w:r>
      <w:r w:rsidR="00DD64A0">
        <w:t xml:space="preserve"> Z</w:t>
      </w:r>
    </w:p>
    <w:p w14:paraId="2F72D991" w14:textId="29AEDD6D" w:rsidR="00DD64A0" w:rsidRDefault="004A4834" w:rsidP="00DD64A0">
      <w:r>
        <w:t xml:space="preserve">B. </w:t>
      </w:r>
      <w:r w:rsidR="00DD64A0">
        <w:t xml:space="preserve"> J</w:t>
      </w:r>
    </w:p>
    <w:p w14:paraId="64114DCA" w14:textId="365543A9" w:rsidR="00DD64A0" w:rsidRDefault="004A4834" w:rsidP="00DD64A0">
      <w:r>
        <w:lastRenderedPageBreak/>
        <w:t xml:space="preserve">C. </w:t>
      </w:r>
      <w:r w:rsidR="00DD64A0">
        <w:t xml:space="preserve"> M</w:t>
      </w:r>
    </w:p>
    <w:p w14:paraId="1F348FF1" w14:textId="263BBAEC" w:rsidR="00DD64A0" w:rsidRDefault="004A4834" w:rsidP="00DD64A0">
      <w:r>
        <w:t xml:space="preserve">D.  </w:t>
      </w:r>
      <w:r w:rsidR="00DD64A0">
        <w:t xml:space="preserve"> K</w:t>
      </w:r>
    </w:p>
    <w:p w14:paraId="34D7DCFD" w14:textId="67C7AF0A" w:rsidR="00DD64A0" w:rsidRDefault="00DD64A0" w:rsidP="00DD64A0">
      <w:r>
        <w:t>Ans. D</w:t>
      </w:r>
    </w:p>
    <w:p w14:paraId="72930E1D" w14:textId="0E915591" w:rsidR="00DD64A0" w:rsidRDefault="00DD64A0" w:rsidP="00DD64A0"/>
    <w:p w14:paraId="788C45DB" w14:textId="150C5412" w:rsidR="00DD64A0" w:rsidRPr="00DD64A0" w:rsidRDefault="00DD64A0" w:rsidP="00DD64A0">
      <w:pPr>
        <w:rPr>
          <w:b/>
          <w:bCs/>
        </w:rPr>
      </w:pPr>
      <w:proofErr w:type="gramStart"/>
      <w:r w:rsidRPr="00DD64A0">
        <w:rPr>
          <w:b/>
          <w:bCs/>
        </w:rPr>
        <w:t>Section :</w:t>
      </w:r>
      <w:proofErr w:type="gramEnd"/>
      <w:r w:rsidRPr="00DD64A0">
        <w:rPr>
          <w:b/>
          <w:bCs/>
        </w:rPr>
        <w:t> General English</w:t>
      </w:r>
    </w:p>
    <w:p w14:paraId="1501F76E" w14:textId="077DF5FB" w:rsidR="00DD64A0" w:rsidRDefault="00DD64A0" w:rsidP="00DD64A0"/>
    <w:p w14:paraId="02D54E95" w14:textId="51860392" w:rsidR="00DD64A0" w:rsidRDefault="00217F53" w:rsidP="00DD64A0">
      <w:r>
        <w:t xml:space="preserve">1. </w:t>
      </w:r>
      <w:r w:rsidR="00DD64A0">
        <w:t xml:space="preserve"> Select the most appropriate ANTONYM of the given word.</w:t>
      </w:r>
    </w:p>
    <w:p w14:paraId="4C344DB8" w14:textId="77777777" w:rsidR="00DD64A0" w:rsidRDefault="00DD64A0" w:rsidP="00DD64A0">
      <w:r>
        <w:t>SECURE</w:t>
      </w:r>
    </w:p>
    <w:p w14:paraId="0D967067" w14:textId="0F21C2C6" w:rsidR="00DD64A0" w:rsidRDefault="004A4834" w:rsidP="00DD64A0">
      <w:r>
        <w:t xml:space="preserve">A. </w:t>
      </w:r>
      <w:r w:rsidR="00DD64A0">
        <w:t xml:space="preserve"> Unsafe</w:t>
      </w:r>
    </w:p>
    <w:p w14:paraId="5F62E0C1" w14:textId="7CC4F948" w:rsidR="00DD64A0" w:rsidRDefault="004A4834" w:rsidP="00DD64A0">
      <w:r>
        <w:t xml:space="preserve">B. </w:t>
      </w:r>
      <w:r w:rsidR="00DD64A0">
        <w:t xml:space="preserve"> Immune</w:t>
      </w:r>
    </w:p>
    <w:p w14:paraId="6F5534EF" w14:textId="3B585FFA" w:rsidR="00DD64A0" w:rsidRDefault="004A4834" w:rsidP="00DD64A0">
      <w:r>
        <w:t xml:space="preserve">C. </w:t>
      </w:r>
      <w:r w:rsidR="00DD64A0">
        <w:t xml:space="preserve"> Shielded</w:t>
      </w:r>
    </w:p>
    <w:p w14:paraId="06524872" w14:textId="06BD2171" w:rsidR="00DD64A0" w:rsidRDefault="004A4834" w:rsidP="00DD64A0">
      <w:r>
        <w:t xml:space="preserve">D.  </w:t>
      </w:r>
      <w:r w:rsidR="00DD64A0">
        <w:t xml:space="preserve"> Guarded</w:t>
      </w:r>
    </w:p>
    <w:p w14:paraId="1735CAB5" w14:textId="06B44C06" w:rsidR="00DD64A0" w:rsidRDefault="00DD64A0" w:rsidP="00DD64A0">
      <w:r>
        <w:t>Ans. A</w:t>
      </w:r>
    </w:p>
    <w:p w14:paraId="4DD54218" w14:textId="09556A3D" w:rsidR="00DD64A0" w:rsidRDefault="00DD64A0" w:rsidP="00DD64A0"/>
    <w:p w14:paraId="0A135BA3" w14:textId="54BFC1B2" w:rsidR="00DD64A0" w:rsidRDefault="00217F53" w:rsidP="00DD64A0">
      <w:r>
        <w:t xml:space="preserve">2. </w:t>
      </w:r>
      <w:r w:rsidR="00DD64A0">
        <w:t xml:space="preserve"> Select the most appropriate phrasal verb to fill in the blank.</w:t>
      </w:r>
    </w:p>
    <w:p w14:paraId="23AF3131" w14:textId="77777777" w:rsidR="00DD64A0" w:rsidRDefault="00DD64A0" w:rsidP="00DD64A0">
      <w:r>
        <w:t xml:space="preserve">Though he </w:t>
      </w:r>
      <w:proofErr w:type="gramStart"/>
      <w:r>
        <w:t>is considered to be</w:t>
      </w:r>
      <w:proofErr w:type="gramEnd"/>
      <w:r>
        <w:t xml:space="preserve"> a good speaker, this time his speech ______.</w:t>
      </w:r>
    </w:p>
    <w:p w14:paraId="12FEE864" w14:textId="52B495A8" w:rsidR="00DD64A0" w:rsidRDefault="004A4834" w:rsidP="00DD64A0">
      <w:r>
        <w:t xml:space="preserve">A. </w:t>
      </w:r>
      <w:r w:rsidR="00DD64A0">
        <w:t xml:space="preserve"> fell out</w:t>
      </w:r>
    </w:p>
    <w:p w14:paraId="5825F1A9" w14:textId="2611C8C2" w:rsidR="00DD64A0" w:rsidRDefault="004A4834" w:rsidP="00DD64A0">
      <w:r>
        <w:t xml:space="preserve">B. </w:t>
      </w:r>
      <w:r w:rsidR="00DD64A0">
        <w:t xml:space="preserve"> fell in</w:t>
      </w:r>
    </w:p>
    <w:p w14:paraId="42B4B61D" w14:textId="2C5433E3" w:rsidR="00DD64A0" w:rsidRDefault="004A4834" w:rsidP="00DD64A0">
      <w:r>
        <w:t xml:space="preserve">C. </w:t>
      </w:r>
      <w:r w:rsidR="00DD64A0">
        <w:t xml:space="preserve"> fell off</w:t>
      </w:r>
    </w:p>
    <w:p w14:paraId="2CD95FA2" w14:textId="648ADE33" w:rsidR="00DD64A0" w:rsidRDefault="004A4834" w:rsidP="00DD64A0">
      <w:r>
        <w:t xml:space="preserve">D.  </w:t>
      </w:r>
      <w:r w:rsidR="00DD64A0">
        <w:t xml:space="preserve"> fell flat</w:t>
      </w:r>
    </w:p>
    <w:p w14:paraId="2680AF9D" w14:textId="33E63993" w:rsidR="00DD64A0" w:rsidRDefault="00DD64A0" w:rsidP="00DD64A0">
      <w:r>
        <w:t>Ans. D</w:t>
      </w:r>
    </w:p>
    <w:p w14:paraId="223B883B" w14:textId="60E61261" w:rsidR="00DD64A0" w:rsidRDefault="00DD64A0" w:rsidP="00DD64A0"/>
    <w:p w14:paraId="452CCAE8" w14:textId="525EBF7E" w:rsidR="00DD64A0" w:rsidRDefault="00217F53" w:rsidP="00DD64A0">
      <w:r>
        <w:t xml:space="preserve">3. </w:t>
      </w:r>
      <w:r w:rsidR="00DD64A0">
        <w:t xml:space="preserve"> Parts of the following sentence are given as options. Identify the part that has an error.</w:t>
      </w:r>
    </w:p>
    <w:p w14:paraId="6270F913" w14:textId="77777777" w:rsidR="00DD64A0" w:rsidRDefault="00DD64A0" w:rsidP="00DD64A0">
      <w:r>
        <w:t>I do not like people disturb me when I am listening to music.</w:t>
      </w:r>
    </w:p>
    <w:p w14:paraId="23104318" w14:textId="084DB777" w:rsidR="00DD64A0" w:rsidRDefault="004A4834" w:rsidP="00DD64A0">
      <w:r>
        <w:t xml:space="preserve">A. </w:t>
      </w:r>
      <w:r w:rsidR="00DD64A0">
        <w:t xml:space="preserve"> listening to music</w:t>
      </w:r>
    </w:p>
    <w:p w14:paraId="41EAA67E" w14:textId="6ABE09DA" w:rsidR="00DD64A0" w:rsidRDefault="004A4834" w:rsidP="00DD64A0">
      <w:r>
        <w:t xml:space="preserve">B. </w:t>
      </w:r>
      <w:r w:rsidR="00DD64A0">
        <w:t xml:space="preserve"> when I am</w:t>
      </w:r>
    </w:p>
    <w:p w14:paraId="62020125" w14:textId="704FC720" w:rsidR="00DD64A0" w:rsidRDefault="004A4834" w:rsidP="00DD64A0">
      <w:r>
        <w:t xml:space="preserve">C. </w:t>
      </w:r>
      <w:r w:rsidR="00DD64A0">
        <w:t xml:space="preserve"> I do not like</w:t>
      </w:r>
    </w:p>
    <w:p w14:paraId="755BEFFF" w14:textId="154BBA88" w:rsidR="00DD64A0" w:rsidRDefault="004A4834" w:rsidP="00DD64A0">
      <w:r>
        <w:t xml:space="preserve">D.  </w:t>
      </w:r>
      <w:r w:rsidR="00DD64A0">
        <w:t xml:space="preserve"> people disturb me</w:t>
      </w:r>
    </w:p>
    <w:p w14:paraId="6AAEB38E" w14:textId="730C4895" w:rsidR="00DD64A0" w:rsidRDefault="00DD64A0" w:rsidP="00DD64A0">
      <w:r>
        <w:t>Ans. D</w:t>
      </w:r>
    </w:p>
    <w:p w14:paraId="39496434" w14:textId="4F960445" w:rsidR="00DD64A0" w:rsidRDefault="00DD64A0" w:rsidP="00DD64A0"/>
    <w:p w14:paraId="0789D134" w14:textId="22B1D11E" w:rsidR="00DD64A0" w:rsidRDefault="00217F53" w:rsidP="00DD64A0">
      <w:r>
        <w:t xml:space="preserve">4. </w:t>
      </w:r>
      <w:r w:rsidR="00DD64A0">
        <w:t xml:space="preserve"> Select the most appropriate preposition to fill in the blanks.</w:t>
      </w:r>
    </w:p>
    <w:p w14:paraId="4D2B5B7B" w14:textId="77777777" w:rsidR="00DD64A0" w:rsidRDefault="00DD64A0" w:rsidP="00DD64A0">
      <w:r>
        <w:t>The tickets are priced ______ Rs. 300 and are available ______ bookmyshow.com.</w:t>
      </w:r>
    </w:p>
    <w:p w14:paraId="1361623E" w14:textId="6C190237" w:rsidR="00DD64A0" w:rsidRDefault="004A4834" w:rsidP="00DD64A0">
      <w:r>
        <w:lastRenderedPageBreak/>
        <w:t xml:space="preserve">A. </w:t>
      </w:r>
      <w:r w:rsidR="00DD64A0">
        <w:t xml:space="preserve"> for; in</w:t>
      </w:r>
    </w:p>
    <w:p w14:paraId="1A028EDC" w14:textId="11FB4CBE" w:rsidR="00DD64A0" w:rsidRDefault="004A4834" w:rsidP="00DD64A0">
      <w:r>
        <w:t xml:space="preserve">B. </w:t>
      </w:r>
      <w:r w:rsidR="00DD64A0">
        <w:t xml:space="preserve"> at; on</w:t>
      </w:r>
    </w:p>
    <w:p w14:paraId="6F2F5972" w14:textId="1E2EE490" w:rsidR="00DD64A0" w:rsidRDefault="004A4834" w:rsidP="00DD64A0">
      <w:r>
        <w:t xml:space="preserve">C. </w:t>
      </w:r>
      <w:r w:rsidR="00DD64A0">
        <w:t xml:space="preserve"> by; in</w:t>
      </w:r>
    </w:p>
    <w:p w14:paraId="492E9BB0" w14:textId="45738377" w:rsidR="00DD64A0" w:rsidRDefault="004A4834" w:rsidP="00DD64A0">
      <w:r>
        <w:t xml:space="preserve">D.  </w:t>
      </w:r>
      <w:r w:rsidR="00DD64A0">
        <w:t xml:space="preserve"> by; for</w:t>
      </w:r>
    </w:p>
    <w:p w14:paraId="0A371429" w14:textId="3FF4E64D" w:rsidR="00DD64A0" w:rsidRDefault="00DD64A0" w:rsidP="00DD64A0">
      <w:r>
        <w:t>Ans. B</w:t>
      </w:r>
    </w:p>
    <w:p w14:paraId="3133FEA0" w14:textId="32BC141F" w:rsidR="00DD64A0" w:rsidRDefault="00DD64A0" w:rsidP="00DD64A0"/>
    <w:p w14:paraId="0D81F498" w14:textId="04528C53" w:rsidR="00DD64A0" w:rsidRDefault="00217F53" w:rsidP="00DD64A0">
      <w:r>
        <w:t xml:space="preserve">5. </w:t>
      </w:r>
      <w:r w:rsidR="00DD64A0">
        <w:t xml:space="preserve"> Select the most appropriate articles to fill in the blanks.</w:t>
      </w:r>
    </w:p>
    <w:p w14:paraId="52566FB7" w14:textId="7FCB7287" w:rsidR="00DD64A0" w:rsidRDefault="00DD64A0" w:rsidP="00DD64A0">
      <w:r>
        <w:t>Proceeds from ______ concert will go to ______ music school’s funds towards buying ______ new piano.</w:t>
      </w:r>
    </w:p>
    <w:p w14:paraId="5908AA41" w14:textId="6C24BFF1" w:rsidR="00DD64A0" w:rsidRDefault="004A4834" w:rsidP="00DD64A0">
      <w:r>
        <w:t xml:space="preserve">A. </w:t>
      </w:r>
      <w:r w:rsidR="00DD64A0">
        <w:t xml:space="preserve"> a; the; the</w:t>
      </w:r>
    </w:p>
    <w:p w14:paraId="3C78533C" w14:textId="70693843" w:rsidR="00DD64A0" w:rsidRDefault="004A4834" w:rsidP="00DD64A0">
      <w:r>
        <w:t xml:space="preserve">B. </w:t>
      </w:r>
      <w:r w:rsidR="00DD64A0">
        <w:t xml:space="preserve"> the; the; a</w:t>
      </w:r>
    </w:p>
    <w:p w14:paraId="6F1DF38B" w14:textId="7A3F86B3" w:rsidR="00DD64A0" w:rsidRDefault="004A4834" w:rsidP="00DD64A0">
      <w:r>
        <w:t xml:space="preserve">C. </w:t>
      </w:r>
      <w:r w:rsidR="00DD64A0">
        <w:t xml:space="preserve"> a; a; the</w:t>
      </w:r>
    </w:p>
    <w:p w14:paraId="745CB47D" w14:textId="0DF44519" w:rsidR="00DD64A0" w:rsidRDefault="004A4834" w:rsidP="00DD64A0">
      <w:r>
        <w:t xml:space="preserve">D.  </w:t>
      </w:r>
      <w:r w:rsidR="00DD64A0">
        <w:t xml:space="preserve"> a; a; a</w:t>
      </w:r>
    </w:p>
    <w:p w14:paraId="7BE33E3E" w14:textId="3AF5AFA9" w:rsidR="00DD64A0" w:rsidRDefault="00DD64A0" w:rsidP="00DD64A0">
      <w:r>
        <w:t>Ans. B</w:t>
      </w:r>
    </w:p>
    <w:p w14:paraId="7E60C1BB" w14:textId="60F50CE1" w:rsidR="00DD64A0" w:rsidRDefault="00DD64A0" w:rsidP="00DD64A0"/>
    <w:p w14:paraId="42BA9142" w14:textId="5CF8D872" w:rsidR="00DD64A0" w:rsidRDefault="00217F53" w:rsidP="00DD64A0">
      <w:r>
        <w:t xml:space="preserve">6. </w:t>
      </w:r>
      <w:r w:rsidR="00DD64A0">
        <w:t xml:space="preserve"> Select the option that can be used as a one-word substitute for the given group of words.</w:t>
      </w:r>
    </w:p>
    <w:p w14:paraId="0A637682" w14:textId="77777777" w:rsidR="00DD64A0" w:rsidRDefault="00DD64A0" w:rsidP="00DD64A0">
      <w:r>
        <w:t>A place which provides care for the terminally ill</w:t>
      </w:r>
    </w:p>
    <w:p w14:paraId="24C6116D" w14:textId="4DC544F8" w:rsidR="00DD64A0" w:rsidRDefault="004A4834" w:rsidP="00DD64A0">
      <w:r>
        <w:t xml:space="preserve">A. </w:t>
      </w:r>
      <w:r w:rsidR="00DD64A0">
        <w:t xml:space="preserve"> Old age home</w:t>
      </w:r>
    </w:p>
    <w:p w14:paraId="5D973EEA" w14:textId="15A98EFD" w:rsidR="00DD64A0" w:rsidRDefault="004A4834" w:rsidP="00DD64A0">
      <w:r>
        <w:t xml:space="preserve">B. </w:t>
      </w:r>
      <w:r w:rsidR="00DD64A0">
        <w:t xml:space="preserve"> Hospice</w:t>
      </w:r>
    </w:p>
    <w:p w14:paraId="0E557951" w14:textId="3AF30588" w:rsidR="00DD64A0" w:rsidRDefault="004A4834" w:rsidP="00DD64A0">
      <w:r>
        <w:t xml:space="preserve">C. </w:t>
      </w:r>
      <w:r w:rsidR="00DD64A0">
        <w:t xml:space="preserve"> Hospital</w:t>
      </w:r>
    </w:p>
    <w:p w14:paraId="33FC0DF3" w14:textId="25DFEC5A" w:rsidR="00DD64A0" w:rsidRDefault="004A4834" w:rsidP="00DD64A0">
      <w:r>
        <w:t xml:space="preserve">D.  </w:t>
      </w:r>
      <w:r w:rsidR="00DD64A0">
        <w:t xml:space="preserve"> Clinic</w:t>
      </w:r>
    </w:p>
    <w:p w14:paraId="7024A617" w14:textId="77777777" w:rsidR="00DD64A0" w:rsidRDefault="00DD64A0" w:rsidP="00DD64A0">
      <w:r>
        <w:t>Ans. B</w:t>
      </w:r>
    </w:p>
    <w:p w14:paraId="297DD5A2" w14:textId="77777777" w:rsidR="00DD64A0" w:rsidRDefault="00DD64A0" w:rsidP="00DD64A0"/>
    <w:p w14:paraId="0538B9C5" w14:textId="2ADE48DC" w:rsidR="00DD64A0" w:rsidRDefault="00217F53" w:rsidP="00DD64A0">
      <w:r>
        <w:t xml:space="preserve">7. </w:t>
      </w:r>
      <w:r w:rsidR="00DD64A0">
        <w:t xml:space="preserve"> Select the most appropriate conjunction to fill in the blanks.</w:t>
      </w:r>
    </w:p>
    <w:p w14:paraId="6C3B6BA4" w14:textId="77777777" w:rsidR="00DD64A0" w:rsidRDefault="00DD64A0" w:rsidP="00DD64A0">
      <w:r>
        <w:t>She was ______ sure of herself ______ she did not even rehearse her part in the play.</w:t>
      </w:r>
    </w:p>
    <w:p w14:paraId="3E9D71CF" w14:textId="5AFA99EE" w:rsidR="00DD64A0" w:rsidRDefault="004A4834" w:rsidP="00DD64A0">
      <w:r>
        <w:t xml:space="preserve">A. </w:t>
      </w:r>
      <w:r w:rsidR="00DD64A0">
        <w:t xml:space="preserve"> as; because</w:t>
      </w:r>
    </w:p>
    <w:p w14:paraId="3923D629" w14:textId="24277318" w:rsidR="00DD64A0" w:rsidRDefault="004A4834" w:rsidP="00DD64A0">
      <w:r>
        <w:t xml:space="preserve">B. </w:t>
      </w:r>
      <w:r w:rsidR="00DD64A0">
        <w:t xml:space="preserve"> so; that</w:t>
      </w:r>
    </w:p>
    <w:p w14:paraId="2EDBB312" w14:textId="53F4985A" w:rsidR="00DD64A0" w:rsidRDefault="004A4834" w:rsidP="00DD64A0">
      <w:r>
        <w:t xml:space="preserve">C. </w:t>
      </w:r>
      <w:r w:rsidR="00DD64A0">
        <w:t xml:space="preserve"> so; than</w:t>
      </w:r>
    </w:p>
    <w:p w14:paraId="1390A566" w14:textId="78FCA311" w:rsidR="00DD64A0" w:rsidRDefault="004A4834" w:rsidP="00DD64A0">
      <w:r>
        <w:t xml:space="preserve">D.  </w:t>
      </w:r>
      <w:r w:rsidR="00DD64A0">
        <w:t xml:space="preserve"> not only; but also </w:t>
      </w:r>
    </w:p>
    <w:p w14:paraId="1F73F0AD" w14:textId="03DDBF24" w:rsidR="00DD64A0" w:rsidRDefault="00DD64A0" w:rsidP="00DD64A0">
      <w:r>
        <w:t>Ans. B</w:t>
      </w:r>
    </w:p>
    <w:p w14:paraId="6CFA8A89" w14:textId="62A1AE64" w:rsidR="00DD64A0" w:rsidRDefault="00DD64A0" w:rsidP="00DD64A0"/>
    <w:p w14:paraId="053A45F4" w14:textId="325F04A5" w:rsidR="00DD64A0" w:rsidRDefault="00217F53" w:rsidP="00DD64A0">
      <w:r>
        <w:t xml:space="preserve">8. </w:t>
      </w:r>
      <w:r w:rsidR="00DD64A0">
        <w:t xml:space="preserve"> Select the most appropriate meaning of the underlined idiom.</w:t>
      </w:r>
    </w:p>
    <w:p w14:paraId="279A58F1" w14:textId="77777777" w:rsidR="00DD64A0" w:rsidRDefault="00DD64A0" w:rsidP="00DD64A0">
      <w:r>
        <w:t>To keep telling my boss about my problems is like flogging a dead horse.</w:t>
      </w:r>
    </w:p>
    <w:p w14:paraId="6752CAF9" w14:textId="4A99B307" w:rsidR="00DD64A0" w:rsidRDefault="004A4834" w:rsidP="00DD64A0">
      <w:r>
        <w:lastRenderedPageBreak/>
        <w:t xml:space="preserve">A. </w:t>
      </w:r>
      <w:r w:rsidR="00DD64A0">
        <w:t xml:space="preserve"> Reviving something</w:t>
      </w:r>
    </w:p>
    <w:p w14:paraId="6E419FDA" w14:textId="2BC64FB9" w:rsidR="00DD64A0" w:rsidRDefault="004A4834" w:rsidP="00DD64A0">
      <w:r>
        <w:t xml:space="preserve">B. </w:t>
      </w:r>
      <w:r w:rsidR="00DD64A0">
        <w:t xml:space="preserve"> Meaningful efforts</w:t>
      </w:r>
    </w:p>
    <w:p w14:paraId="669E4F86" w14:textId="42C2BA90" w:rsidR="00DD64A0" w:rsidRDefault="004A4834" w:rsidP="00DD64A0">
      <w:r>
        <w:t xml:space="preserve">C. </w:t>
      </w:r>
      <w:r w:rsidR="00DD64A0">
        <w:t xml:space="preserve"> Wasteful efforts</w:t>
      </w:r>
    </w:p>
    <w:p w14:paraId="6FAC1FA5" w14:textId="5D507C97" w:rsidR="00DD64A0" w:rsidRDefault="004A4834" w:rsidP="00DD64A0">
      <w:r>
        <w:t xml:space="preserve">D.  </w:t>
      </w:r>
      <w:r w:rsidR="00DD64A0">
        <w:t xml:space="preserve"> Beating a horse to death</w:t>
      </w:r>
    </w:p>
    <w:p w14:paraId="40FDCA7B" w14:textId="1BD7B0BD" w:rsidR="00DD64A0" w:rsidRDefault="00DD64A0" w:rsidP="00DD64A0">
      <w:r>
        <w:t>Ans. C</w:t>
      </w:r>
    </w:p>
    <w:p w14:paraId="3CA40CB1" w14:textId="7C87A775" w:rsidR="00DD64A0" w:rsidRDefault="00DD64A0" w:rsidP="00DD64A0"/>
    <w:p w14:paraId="6CF8229E" w14:textId="05BAC9A4" w:rsidR="00DD64A0" w:rsidRDefault="00217F53" w:rsidP="00DD64A0">
      <w:r>
        <w:t xml:space="preserve">9. </w:t>
      </w:r>
      <w:r w:rsidR="00DD64A0">
        <w:t xml:space="preserve"> Select the correctly spelt word.</w:t>
      </w:r>
    </w:p>
    <w:p w14:paraId="0654F82C" w14:textId="1A5CA08A" w:rsidR="00DD64A0" w:rsidRDefault="004A4834" w:rsidP="00DD64A0">
      <w:r>
        <w:t xml:space="preserve">A. </w:t>
      </w:r>
      <w:r w:rsidR="00DD64A0">
        <w:t xml:space="preserve"> </w:t>
      </w:r>
      <w:proofErr w:type="spellStart"/>
      <w:r w:rsidR="00DD64A0">
        <w:t>Cerimonious</w:t>
      </w:r>
      <w:proofErr w:type="spellEnd"/>
    </w:p>
    <w:p w14:paraId="04C156E0" w14:textId="371AE6BB" w:rsidR="00DD64A0" w:rsidRDefault="004A4834" w:rsidP="00DD64A0">
      <w:r>
        <w:t xml:space="preserve">B. </w:t>
      </w:r>
      <w:r w:rsidR="00DD64A0">
        <w:t xml:space="preserve"> Ceremonious</w:t>
      </w:r>
    </w:p>
    <w:p w14:paraId="082E8D45" w14:textId="086C1AD7" w:rsidR="00DD64A0" w:rsidRDefault="004A4834" w:rsidP="00DD64A0">
      <w:r>
        <w:t xml:space="preserve">C. </w:t>
      </w:r>
      <w:r w:rsidR="00DD64A0">
        <w:t xml:space="preserve"> </w:t>
      </w:r>
      <w:proofErr w:type="spellStart"/>
      <w:r w:rsidR="00DD64A0">
        <w:t>Ceremonuous</w:t>
      </w:r>
      <w:proofErr w:type="spellEnd"/>
    </w:p>
    <w:p w14:paraId="7B302671" w14:textId="6EC48DC2" w:rsidR="00DD64A0" w:rsidRDefault="004A4834" w:rsidP="00DD64A0">
      <w:r>
        <w:t xml:space="preserve">D.  </w:t>
      </w:r>
      <w:r w:rsidR="00DD64A0">
        <w:t xml:space="preserve"> </w:t>
      </w:r>
      <w:proofErr w:type="spellStart"/>
      <w:r w:rsidR="00DD64A0">
        <w:t>Cermonious</w:t>
      </w:r>
      <w:proofErr w:type="spellEnd"/>
    </w:p>
    <w:p w14:paraId="4A354501" w14:textId="5A2DE59C" w:rsidR="00DD64A0" w:rsidRDefault="00DD64A0" w:rsidP="00DD64A0">
      <w:r>
        <w:t>Ans. B</w:t>
      </w:r>
    </w:p>
    <w:p w14:paraId="2DCE7973" w14:textId="6515FA35" w:rsidR="00DD64A0" w:rsidRDefault="00DD64A0" w:rsidP="00DD64A0"/>
    <w:p w14:paraId="0C7167B6" w14:textId="501EDD11" w:rsidR="00DD64A0" w:rsidRDefault="00217F53" w:rsidP="00DD64A0">
      <w:r>
        <w:t xml:space="preserve">10. </w:t>
      </w:r>
      <w:r w:rsidR="00DD64A0">
        <w:t xml:space="preserve"> Select the most appropriate synonym of the given word.</w:t>
      </w:r>
    </w:p>
    <w:p w14:paraId="75A47B4B" w14:textId="77777777" w:rsidR="00DD64A0" w:rsidRDefault="00DD64A0" w:rsidP="00DD64A0">
      <w:r>
        <w:t>TRANSITION</w:t>
      </w:r>
    </w:p>
    <w:p w14:paraId="421AE5B4" w14:textId="6307C6DD" w:rsidR="00DD64A0" w:rsidRDefault="004A4834" w:rsidP="00DD64A0">
      <w:r>
        <w:t xml:space="preserve">A. </w:t>
      </w:r>
      <w:r w:rsidR="00DD64A0">
        <w:t xml:space="preserve"> Change</w:t>
      </w:r>
    </w:p>
    <w:p w14:paraId="1CEB152A" w14:textId="41A8B205" w:rsidR="00DD64A0" w:rsidRDefault="004A4834" w:rsidP="00DD64A0">
      <w:r>
        <w:t xml:space="preserve">B. </w:t>
      </w:r>
      <w:r w:rsidR="00DD64A0">
        <w:t xml:space="preserve"> End</w:t>
      </w:r>
    </w:p>
    <w:p w14:paraId="0197BFE2" w14:textId="7A710BE1" w:rsidR="00DD64A0" w:rsidRDefault="004A4834" w:rsidP="00DD64A0">
      <w:r>
        <w:t xml:space="preserve">C. </w:t>
      </w:r>
      <w:r w:rsidR="00DD64A0">
        <w:t xml:space="preserve"> Introduction</w:t>
      </w:r>
    </w:p>
    <w:p w14:paraId="172C9D65" w14:textId="7AC45ACA" w:rsidR="00DD64A0" w:rsidRDefault="004A4834" w:rsidP="00DD64A0">
      <w:r>
        <w:t xml:space="preserve">D.  </w:t>
      </w:r>
      <w:r w:rsidR="00DD64A0">
        <w:t xml:space="preserve"> Stagnation</w:t>
      </w:r>
    </w:p>
    <w:p w14:paraId="0C7852E5" w14:textId="321F7295" w:rsidR="00DD64A0" w:rsidRDefault="00DD64A0" w:rsidP="00DD64A0">
      <w:r>
        <w:t>Ans. A</w:t>
      </w:r>
    </w:p>
    <w:p w14:paraId="5F48629D" w14:textId="77777777" w:rsidR="000E152F" w:rsidRDefault="000E152F" w:rsidP="000E152F"/>
    <w:p w14:paraId="6FB3D18F" w14:textId="77777777" w:rsidR="00620077" w:rsidRDefault="00620077" w:rsidP="00620077"/>
    <w:p w14:paraId="2967EF5D" w14:textId="135698BB" w:rsidR="00E43B46" w:rsidRDefault="00E43B46" w:rsidP="00E43B46"/>
    <w:p w14:paraId="7C2DFE85" w14:textId="77777777" w:rsidR="00E43B46" w:rsidRDefault="00E43B46" w:rsidP="00E43B46"/>
    <w:p w14:paraId="7AEA0631" w14:textId="77777777" w:rsidR="00747E72" w:rsidRDefault="00747E72" w:rsidP="00747E72"/>
    <w:p w14:paraId="65945E31" w14:textId="07EE5E16" w:rsidR="00F1753D" w:rsidRDefault="00F1753D" w:rsidP="00F1753D"/>
    <w:p w14:paraId="5E9C3520" w14:textId="77777777" w:rsidR="00F1753D" w:rsidRDefault="00F1753D" w:rsidP="00F1753D"/>
    <w:sectPr w:rsidR="00F1753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4200"/>
    <w:rsid w:val="000E152F"/>
    <w:rsid w:val="000E27D2"/>
    <w:rsid w:val="0013684E"/>
    <w:rsid w:val="00196235"/>
    <w:rsid w:val="00217F53"/>
    <w:rsid w:val="003B6A00"/>
    <w:rsid w:val="004459A6"/>
    <w:rsid w:val="00494200"/>
    <w:rsid w:val="004A4834"/>
    <w:rsid w:val="00512E77"/>
    <w:rsid w:val="00571B7C"/>
    <w:rsid w:val="005C1287"/>
    <w:rsid w:val="00620077"/>
    <w:rsid w:val="00652DD0"/>
    <w:rsid w:val="00716653"/>
    <w:rsid w:val="007177A8"/>
    <w:rsid w:val="00747E72"/>
    <w:rsid w:val="00766BD3"/>
    <w:rsid w:val="00823DEE"/>
    <w:rsid w:val="00842E16"/>
    <w:rsid w:val="00873432"/>
    <w:rsid w:val="009930C2"/>
    <w:rsid w:val="009B4266"/>
    <w:rsid w:val="00A222D2"/>
    <w:rsid w:val="00AA6BDB"/>
    <w:rsid w:val="00B16B50"/>
    <w:rsid w:val="00B44531"/>
    <w:rsid w:val="00C308AC"/>
    <w:rsid w:val="00C346D5"/>
    <w:rsid w:val="00C77CCA"/>
    <w:rsid w:val="00DD64A0"/>
    <w:rsid w:val="00E155E7"/>
    <w:rsid w:val="00E43B46"/>
    <w:rsid w:val="00E86D1A"/>
    <w:rsid w:val="00F1753D"/>
    <w:rsid w:val="00F67B6E"/>
    <w:rsid w:val="00F843E7"/>
    <w:rsid w:val="00FE4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2656F7"/>
  <w15:chartTrackingRefBased/>
  <w15:docId w15:val="{64CC7A16-0C42-4AFD-B200-A431B6B51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Verdana" w:eastAsiaTheme="minorHAnsi" w:hAnsi="Verdana" w:cstheme="minorBidi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2E77"/>
    <w:pPr>
      <w:ind w:left="720"/>
      <w:contextualSpacing/>
    </w:pPr>
  </w:style>
  <w:style w:type="table" w:styleId="TableGrid">
    <w:name w:val="Table Grid"/>
    <w:basedOn w:val="TableNormal"/>
    <w:uiPriority w:val="39"/>
    <w:rsid w:val="00823D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24</Pages>
  <Words>2924</Words>
  <Characters>16667</Characters>
  <Application>Microsoft Office Word</Application>
  <DocSecurity>0</DocSecurity>
  <Lines>138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ram</dc:creator>
  <cp:keywords/>
  <dc:description/>
  <cp:lastModifiedBy>Vikram</cp:lastModifiedBy>
  <cp:revision>31</cp:revision>
  <dcterms:created xsi:type="dcterms:W3CDTF">2021-05-10T07:09:00Z</dcterms:created>
  <dcterms:modified xsi:type="dcterms:W3CDTF">2021-05-10T10:49:00Z</dcterms:modified>
</cp:coreProperties>
</file>